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1819" w:rsidRPr="00F40F8A" w:rsidRDefault="00B51819" w:rsidP="00D04D95">
      <w:pPr>
        <w:pStyle w:val="Titre1"/>
        <w:spacing w:line="400" w:lineRule="atLeast"/>
        <w:rPr>
          <w:rFonts w:ascii="Book Antiqua" w:hAnsi="Book Antiqua" w:cs="Courier New"/>
          <w:i w:val="0"/>
        </w:rPr>
      </w:pPr>
      <w:r w:rsidRPr="00F40F8A">
        <w:rPr>
          <w:rFonts w:ascii="Book Antiqua" w:hAnsi="Book Antiqua" w:cs="Courier New"/>
          <w:i w:val="0"/>
          <w:caps/>
        </w:rPr>
        <w:t>Université</w:t>
      </w:r>
      <w:r>
        <w:rPr>
          <w:rFonts w:ascii="Book Antiqua" w:hAnsi="Book Antiqua" w:cs="Courier New"/>
          <w:i w:val="0"/>
          <w:caps/>
        </w:rPr>
        <w:t xml:space="preserve"> de batna</w:t>
      </w:r>
      <w:r w:rsidRPr="00F40F8A">
        <w:rPr>
          <w:rFonts w:ascii="Book Antiqua" w:hAnsi="Book Antiqua" w:cs="Courier New"/>
          <w:i w:val="0"/>
        </w:rPr>
        <w:t xml:space="preserve">                                                                    </w:t>
      </w:r>
      <w:r>
        <w:rPr>
          <w:rFonts w:ascii="Book Antiqua" w:hAnsi="Book Antiqua" w:cs="Courier New"/>
          <w:i w:val="0"/>
        </w:rPr>
        <w:t xml:space="preserve">                      </w:t>
      </w:r>
      <w:r w:rsidR="00781A27">
        <w:rPr>
          <w:rFonts w:ascii="Book Antiqua" w:hAnsi="Book Antiqua" w:cs="Courier New"/>
          <w:i w:val="0"/>
        </w:rPr>
        <w:t xml:space="preserve">         </w:t>
      </w:r>
      <w:r w:rsidRPr="00F40F8A">
        <w:rPr>
          <w:rFonts w:ascii="Book Antiqua" w:hAnsi="Book Antiqua" w:cs="Courier New"/>
          <w:i w:val="0"/>
        </w:rPr>
        <w:t>20</w:t>
      </w:r>
      <w:r>
        <w:rPr>
          <w:rFonts w:ascii="Book Antiqua" w:hAnsi="Book Antiqua" w:cs="Courier New"/>
          <w:i w:val="0"/>
        </w:rPr>
        <w:t>1</w:t>
      </w:r>
      <w:r w:rsidR="00781A27">
        <w:rPr>
          <w:rFonts w:ascii="Book Antiqua" w:hAnsi="Book Antiqua" w:cs="Courier New"/>
          <w:i w:val="0"/>
        </w:rPr>
        <w:t>9/2020</w:t>
      </w:r>
    </w:p>
    <w:p w:rsidR="00B51819" w:rsidRPr="00635DEC" w:rsidRDefault="00B51819" w:rsidP="00B51819">
      <w:pPr>
        <w:pStyle w:val="Titre1"/>
        <w:spacing w:line="400" w:lineRule="atLeast"/>
        <w:rPr>
          <w:i w:val="0"/>
          <w:iCs/>
          <w:caps/>
        </w:rPr>
      </w:pPr>
      <w:r w:rsidRPr="00635DEC">
        <w:rPr>
          <w:i w:val="0"/>
          <w:iCs/>
          <w:caps/>
        </w:rPr>
        <w:t>Faculté des sciences technologique</w:t>
      </w:r>
    </w:p>
    <w:p w:rsidR="00B51819" w:rsidRPr="00635DEC" w:rsidRDefault="00B51819" w:rsidP="00B51819">
      <w:pPr>
        <w:pStyle w:val="Titre1"/>
        <w:spacing w:line="400" w:lineRule="atLeast"/>
        <w:rPr>
          <w:i w:val="0"/>
          <w:iCs/>
        </w:rPr>
      </w:pPr>
      <w:r w:rsidRPr="00635DEC">
        <w:rPr>
          <w:bCs/>
          <w:i w:val="0"/>
          <w:iCs/>
          <w:caps/>
          <w:szCs w:val="24"/>
        </w:rPr>
        <w:t>Département d’électrotechnique</w:t>
      </w:r>
      <w:r w:rsidRPr="00635DEC">
        <w:rPr>
          <w:i w:val="0"/>
          <w:iCs/>
        </w:rPr>
        <w:t xml:space="preserve">               </w:t>
      </w:r>
      <w:r>
        <w:rPr>
          <w:i w:val="0"/>
          <w:iCs/>
        </w:rPr>
        <w:t xml:space="preserve">                                 </w:t>
      </w:r>
      <w:r w:rsidRPr="00635DEC">
        <w:rPr>
          <w:i w:val="0"/>
          <w:iCs/>
        </w:rPr>
        <w:t xml:space="preserve">Module : </w:t>
      </w:r>
      <w:r>
        <w:rPr>
          <w:i w:val="0"/>
          <w:iCs/>
        </w:rPr>
        <w:t>ELM 68</w:t>
      </w:r>
    </w:p>
    <w:p w:rsidR="00B51819" w:rsidRPr="00F40F8A" w:rsidRDefault="00B51819" w:rsidP="00B51819">
      <w:pPr>
        <w:jc w:val="both"/>
        <w:rPr>
          <w:rFonts w:ascii="Book Antiqua" w:hAnsi="Book Antiqua" w:cs="Courier New"/>
          <w:b/>
        </w:rPr>
      </w:pPr>
    </w:p>
    <w:p w:rsidR="00B51819" w:rsidRPr="00635DEC" w:rsidRDefault="00347BEB" w:rsidP="00B51819">
      <w:pPr>
        <w:pStyle w:val="Titre1"/>
        <w:jc w:val="center"/>
        <w:rPr>
          <w:bCs/>
          <w:i w:val="0"/>
          <w:iCs/>
          <w:noProof/>
        </w:rPr>
      </w:pPr>
      <w:r w:rsidRPr="00347BEB">
        <w:rPr>
          <w:i w:val="0"/>
          <w:iCs/>
          <w:noProof/>
        </w:rPr>
        <w:pict>
          <v:line id="_x0000_s1027" style="position:absolute;left:0;text-align:left;flip:x;z-index:251661312" from="297.1pt,7.25pt" to="445.35pt,7.25pt" o:allowincell="f" strokeweight="4.5pt">
            <v:stroke linestyle="thinThick"/>
          </v:line>
        </w:pict>
      </w:r>
      <w:r w:rsidRPr="00347BEB">
        <w:rPr>
          <w:i w:val="0"/>
          <w:iCs/>
          <w:noProof/>
        </w:rPr>
        <w:pict>
          <v:line id="_x0000_s1026" style="position:absolute;left:0;text-align:left;flip:x y;z-index:251660288" from="30.1pt,7.25pt" to="192.6pt,7.25pt" o:allowincell="f" strokeweight="4.5pt">
            <v:stroke linestyle="thinThick"/>
          </v:line>
        </w:pict>
      </w:r>
      <w:r w:rsidR="00B51819" w:rsidRPr="00635DEC">
        <w:rPr>
          <w:i w:val="0"/>
          <w:iCs/>
        </w:rPr>
        <w:t xml:space="preserve"> TP N°1</w:t>
      </w:r>
      <w:r w:rsidR="00B51819" w:rsidRPr="00635DEC">
        <w:rPr>
          <w:bCs/>
          <w:i w:val="0"/>
          <w:iCs/>
          <w:noProof/>
        </w:rPr>
        <w:t xml:space="preserve"> </w:t>
      </w:r>
    </w:p>
    <w:p w:rsidR="00B51819" w:rsidRPr="00B51819" w:rsidRDefault="00B51819" w:rsidP="00B51819">
      <w:pPr>
        <w:pStyle w:val="Titre1"/>
        <w:jc w:val="center"/>
        <w:rPr>
          <w:bCs/>
          <w:iCs/>
          <w:sz w:val="28"/>
          <w:szCs w:val="28"/>
        </w:rPr>
      </w:pPr>
      <w:r w:rsidRPr="00B51819">
        <w:rPr>
          <w:bCs/>
          <w:iCs/>
          <w:sz w:val="28"/>
          <w:szCs w:val="28"/>
        </w:rPr>
        <w:t>Calcul de régulateur</w:t>
      </w:r>
    </w:p>
    <w:p w:rsidR="00B51819" w:rsidRPr="00F40F8A" w:rsidRDefault="00347BEB" w:rsidP="00B51819">
      <w:pPr>
        <w:rPr>
          <w:rFonts w:ascii="Book Antiqua" w:hAnsi="Book Antiqua" w:cs="Courier New"/>
        </w:rPr>
      </w:pPr>
      <w:r w:rsidRPr="00347BEB">
        <w:rPr>
          <w:rFonts w:ascii="Book Antiqua" w:hAnsi="Book Antiqua" w:cs="Courier New"/>
          <w:noProof/>
        </w:rPr>
        <w:pict>
          <v:line id="_x0000_s1028" style="position:absolute;z-index:251662336" from="100.8pt,6.75pt" to="385.7pt,6.75pt" o:allowincell="f" strokeweight="4.5pt">
            <v:stroke linestyle="thinThick"/>
          </v:line>
        </w:pict>
      </w:r>
    </w:p>
    <w:p w:rsidR="00B51819" w:rsidRDefault="00B51819" w:rsidP="00B51819">
      <w:pPr>
        <w:pStyle w:val="En-tte"/>
        <w:tabs>
          <w:tab w:val="clear" w:pos="4536"/>
          <w:tab w:val="clear" w:pos="9072"/>
        </w:tabs>
        <w:spacing w:line="120" w:lineRule="auto"/>
        <w:rPr>
          <w:rFonts w:ascii="Book Antiqua" w:hAnsi="Book Antiqua" w:cs="Courier New"/>
        </w:rPr>
      </w:pPr>
    </w:p>
    <w:p w:rsidR="00B51819" w:rsidRPr="00B51819" w:rsidRDefault="00B51819" w:rsidP="00B51819">
      <w:pPr>
        <w:pStyle w:val="Paragraphedeliste"/>
        <w:numPr>
          <w:ilvl w:val="0"/>
          <w:numId w:val="4"/>
        </w:numPr>
        <w:spacing w:line="312" w:lineRule="auto"/>
        <w:ind w:left="360"/>
        <w:rPr>
          <w:b/>
          <w:bCs/>
          <w:sz w:val="28"/>
          <w:szCs w:val="28"/>
          <w:u w:val="single"/>
        </w:rPr>
      </w:pPr>
      <w:r w:rsidRPr="00B51819">
        <w:rPr>
          <w:b/>
          <w:bCs/>
          <w:sz w:val="28"/>
          <w:szCs w:val="28"/>
          <w:u w:val="single"/>
        </w:rPr>
        <w:t>But du TP :</w:t>
      </w:r>
    </w:p>
    <w:p w:rsidR="00D04D95" w:rsidRDefault="00B51819" w:rsidP="00B51819">
      <w:pPr>
        <w:spacing w:line="312" w:lineRule="auto"/>
        <w:jc w:val="both"/>
      </w:pPr>
      <w:r w:rsidRPr="00B30911">
        <w:t>Objectif</w:t>
      </w:r>
      <w:r>
        <w:t xml:space="preserve"> de ce TP est le calculer des régulateurs dans un système en boucle ferme par deux méthodes :       1. Placement de pôles.      </w:t>
      </w:r>
    </w:p>
    <w:p w:rsidR="00B51819" w:rsidRDefault="00B51819" w:rsidP="00B51819">
      <w:pPr>
        <w:spacing w:line="312" w:lineRule="auto"/>
        <w:jc w:val="both"/>
      </w:pPr>
      <w:r>
        <w:t>2. Compensation.</w:t>
      </w:r>
    </w:p>
    <w:p w:rsidR="00B51819" w:rsidRPr="00B51819" w:rsidRDefault="00B51819" w:rsidP="00B51819">
      <w:pPr>
        <w:pStyle w:val="Paragraphedeliste"/>
        <w:numPr>
          <w:ilvl w:val="0"/>
          <w:numId w:val="4"/>
        </w:numPr>
        <w:spacing w:line="312" w:lineRule="auto"/>
        <w:ind w:left="360"/>
        <w:jc w:val="both"/>
        <w:rPr>
          <w:b/>
          <w:bCs/>
          <w:sz w:val="28"/>
          <w:szCs w:val="28"/>
        </w:rPr>
      </w:pPr>
      <w:r w:rsidRPr="00B51819">
        <w:rPr>
          <w:b/>
          <w:bCs/>
          <w:sz w:val="28"/>
          <w:szCs w:val="28"/>
          <w:u w:val="single"/>
        </w:rPr>
        <w:t>Problématique</w:t>
      </w:r>
      <w:r w:rsidRPr="00B51819">
        <w:rPr>
          <w:b/>
          <w:bCs/>
          <w:sz w:val="28"/>
          <w:szCs w:val="28"/>
        </w:rPr>
        <w:t> :</w:t>
      </w:r>
    </w:p>
    <w:p w:rsidR="00B51819" w:rsidRDefault="00B51819" w:rsidP="00B51819">
      <w:pPr>
        <w:spacing w:line="312" w:lineRule="auto"/>
        <w:jc w:val="both"/>
        <w:rPr>
          <w:color w:val="000000"/>
        </w:rPr>
      </w:pPr>
      <w:r>
        <w:rPr>
          <w:color w:val="000000"/>
        </w:rPr>
        <w:t xml:space="preserve">Soit un système composer d’une bobine dont la fonction de transfert est </w:t>
      </w:r>
      <w:r w:rsidR="003B3819" w:rsidRPr="00B51819">
        <w:rPr>
          <w:color w:val="000000"/>
          <w:position w:val="-28"/>
        </w:rPr>
        <w:object w:dxaOrig="1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5pt;height:32.55pt" o:ole="">
            <v:imagedata r:id="rId8" o:title=""/>
          </v:shape>
          <o:OLEObject Type="Embed" ProgID="Equation.DSMT4" ShapeID="_x0000_i1025" DrawAspect="Content" ObjectID="_1646896960" r:id="rId9"/>
        </w:object>
      </w:r>
      <w:r>
        <w:rPr>
          <w:color w:val="000000"/>
        </w:rPr>
        <w:t xml:space="preserve">. </w:t>
      </w:r>
    </w:p>
    <w:p w:rsidR="00B51819" w:rsidRDefault="00347BEB" w:rsidP="00B51819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044" style="position:absolute;left:0;text-align:left;margin-left:303pt;margin-top:34.2pt;width:169pt;height:39.25pt;z-index:251667968" coordorigin="7194,6445" coordsize="3380,78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8334;top:6445;width:1126;height:785;mso-wrap-style:none">
              <v:textbox style="mso-fit-shape-to-text:t">
                <w:txbxContent>
                  <w:p w:rsidR="00B51819" w:rsidRDefault="003B3819" w:rsidP="00B51819">
                    <w:r w:rsidRPr="00B51819">
                      <w:rPr>
                        <w:position w:val="-24"/>
                      </w:rPr>
                      <w:object w:dxaOrig="820" w:dyaOrig="620">
                        <v:shape id="_x0000_i1034" type="#_x0000_t75" style="width:41.3pt;height:31.3pt" o:ole="">
                          <v:imagedata r:id="rId10" o:title=""/>
                        </v:shape>
                        <o:OLEObject Type="Embed" ProgID="Equation.DSMT4" ShapeID="_x0000_i1034" DrawAspect="Content" ObjectID="_1646896969" r:id="rId11"/>
                      </w:object>
                    </w:r>
                  </w:p>
                </w:txbxContent>
              </v:textbox>
            </v:shape>
            <v:line id="_x0000_s1031" style="position:absolute" from="7434,6865" to="8334,6865" strokeweight="2.25pt">
              <v:stroke endarrow="block"/>
            </v:line>
            <v:line id="_x0000_s1032" style="position:absolute" from="9478,6827" to="10378,6827" strokeweight="2.25pt">
              <v:stroke endarrow="block"/>
            </v:line>
            <v:shape id="_x0000_s1033" type="#_x0000_t202" style="position:absolute;left:9805;top:6445;width:769;height:444;mso-wrap-style:none" filled="f" stroked="f">
              <v:textbox style="mso-fit-shape-to-text:t">
                <w:txbxContent>
                  <w:p w:rsidR="00B51819" w:rsidRDefault="00B51819" w:rsidP="00B51819">
                    <w:r w:rsidRPr="000758E1">
                      <w:rPr>
                        <w:position w:val="-10"/>
                      </w:rPr>
                      <w:object w:dxaOrig="480" w:dyaOrig="300">
                        <v:shape id="_x0000_i1035" type="#_x0000_t75" style="width:24.4pt;height:15.05pt" o:ole="">
                          <v:imagedata r:id="rId12" o:title=""/>
                        </v:shape>
                        <o:OLEObject Type="Embed" ProgID="Equation.3" ShapeID="_x0000_i1035" DrawAspect="Content" ObjectID="_1646896970" r:id="rId13"/>
                      </w:object>
                    </w:r>
                  </w:p>
                </w:txbxContent>
              </v:textbox>
            </v:shape>
            <v:shape id="_x0000_s1034" type="#_x0000_t202" style="position:absolute;left:7194;top:6445;width:869;height:464;mso-wrap-style:none" filled="f" stroked="f">
              <v:textbox style="mso-fit-shape-to-text:t">
                <w:txbxContent>
                  <w:p w:rsidR="00B51819" w:rsidRDefault="00B51819" w:rsidP="00B51819">
                    <w:r w:rsidRPr="000758E1">
                      <w:rPr>
                        <w:position w:val="-10"/>
                      </w:rPr>
                      <w:object w:dxaOrig="580" w:dyaOrig="320">
                        <v:shape id="_x0000_i1036" type="#_x0000_t75" style="width:28.8pt;height:15.65pt" o:ole="">
                          <v:imagedata r:id="rId14" o:title=""/>
                        </v:shape>
                        <o:OLEObject Type="Embed" ProgID="Equation.3" ShapeID="_x0000_i1036" DrawAspect="Content" ObjectID="_1646896971" r:id="rId15"/>
                      </w:object>
                    </w:r>
                  </w:p>
                </w:txbxContent>
              </v:textbox>
            </v:shape>
          </v:group>
        </w:pict>
      </w:r>
      <w:r w:rsidR="00B51819">
        <w:rPr>
          <w:color w:val="000000"/>
        </w:rPr>
        <w:t xml:space="preserve">Le problème de la commande réside dans le contrôler de la sortie S(p) à un niveau constant Sref=50. </w:t>
      </w:r>
    </w:p>
    <w:p w:rsidR="001B566B" w:rsidRDefault="001B566B" w:rsidP="00B51819">
      <w:pPr>
        <w:spacing w:line="312" w:lineRule="auto"/>
        <w:jc w:val="both"/>
        <w:rPr>
          <w:b/>
          <w:bCs/>
          <w:color w:val="000000"/>
          <w:sz w:val="28"/>
          <w:szCs w:val="28"/>
        </w:rPr>
      </w:pPr>
    </w:p>
    <w:p w:rsidR="00B51819" w:rsidRPr="00B51819" w:rsidRDefault="00B51819" w:rsidP="00B51819">
      <w:pPr>
        <w:spacing w:line="312" w:lineRule="auto"/>
        <w:jc w:val="both"/>
        <w:rPr>
          <w:b/>
          <w:bCs/>
          <w:color w:val="000000"/>
          <w:sz w:val="28"/>
          <w:szCs w:val="28"/>
          <w:u w:val="single"/>
        </w:rPr>
      </w:pPr>
      <w:r w:rsidRPr="00B51819">
        <w:rPr>
          <w:b/>
          <w:bCs/>
          <w:color w:val="000000"/>
          <w:sz w:val="28"/>
          <w:szCs w:val="28"/>
        </w:rPr>
        <w:t xml:space="preserve">3- </w:t>
      </w:r>
      <w:r w:rsidRPr="00B51819">
        <w:rPr>
          <w:b/>
          <w:bCs/>
          <w:color w:val="000000"/>
          <w:sz w:val="28"/>
          <w:szCs w:val="28"/>
          <w:u w:val="single"/>
        </w:rPr>
        <w:t>Manipulation :</w:t>
      </w:r>
    </w:p>
    <w:p w:rsidR="00B51819" w:rsidRPr="00301ECD" w:rsidRDefault="00B51819" w:rsidP="00B51819">
      <w:pPr>
        <w:spacing w:line="312" w:lineRule="auto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1. </w:t>
      </w:r>
      <w:r w:rsidRPr="00301ECD">
        <w:rPr>
          <w:b/>
          <w:bCs/>
          <w:color w:val="000000"/>
        </w:rPr>
        <w:t>Boucle Ouverte </w:t>
      </w:r>
      <w:r>
        <w:rPr>
          <w:b/>
          <w:bCs/>
          <w:color w:val="000000"/>
        </w:rPr>
        <w:t>B.O</w:t>
      </w:r>
      <w:r w:rsidRPr="00301ECD">
        <w:rPr>
          <w:b/>
          <w:bCs/>
          <w:color w:val="000000"/>
        </w:rPr>
        <w:t>:</w:t>
      </w:r>
    </w:p>
    <w:p w:rsidR="00B51819" w:rsidRDefault="00B51819" w:rsidP="00B51819">
      <w:pPr>
        <w:numPr>
          <w:ilvl w:val="0"/>
          <w:numId w:val="3"/>
        </w:numPr>
        <w:spacing w:line="312" w:lineRule="auto"/>
        <w:jc w:val="both"/>
        <w:rPr>
          <w:color w:val="000000"/>
        </w:rPr>
      </w:pPr>
      <w:r>
        <w:rPr>
          <w:color w:val="000000"/>
        </w:rPr>
        <w:t>Réaliser le système de la figure ci-dessus sur Simulink.</w:t>
      </w:r>
    </w:p>
    <w:p w:rsidR="00B51819" w:rsidRDefault="00B51819" w:rsidP="00B51819">
      <w:pPr>
        <w:numPr>
          <w:ilvl w:val="0"/>
          <w:numId w:val="3"/>
        </w:numPr>
        <w:spacing w:line="312" w:lineRule="auto"/>
        <w:jc w:val="both"/>
        <w:rPr>
          <w:color w:val="000000"/>
        </w:rPr>
      </w:pPr>
      <w:r>
        <w:rPr>
          <w:color w:val="000000"/>
        </w:rPr>
        <w:t>Relever la réponse du système si l’entres E(P) échelon de 50</w:t>
      </w:r>
      <w:r w:rsidR="003E55ED">
        <w:rPr>
          <w:color w:val="000000"/>
        </w:rPr>
        <w:t>.</w:t>
      </w:r>
    </w:p>
    <w:p w:rsidR="00B51819" w:rsidRDefault="00B51819" w:rsidP="00B51819">
      <w:pPr>
        <w:spacing w:line="312" w:lineRule="auto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2. </w:t>
      </w:r>
      <w:r w:rsidRPr="00301ECD">
        <w:rPr>
          <w:b/>
          <w:bCs/>
          <w:color w:val="000000"/>
        </w:rPr>
        <w:t xml:space="preserve">Boucle </w:t>
      </w:r>
      <w:r>
        <w:rPr>
          <w:b/>
          <w:bCs/>
          <w:color w:val="000000"/>
        </w:rPr>
        <w:t>Fermée</w:t>
      </w:r>
      <w:r w:rsidRPr="00301ECD">
        <w:rPr>
          <w:b/>
          <w:bCs/>
          <w:color w:val="000000"/>
        </w:rPr>
        <w:t> </w:t>
      </w:r>
      <w:r>
        <w:rPr>
          <w:b/>
          <w:bCs/>
          <w:color w:val="000000"/>
        </w:rPr>
        <w:t>B.F</w:t>
      </w:r>
      <w:r w:rsidRPr="00301ECD">
        <w:rPr>
          <w:b/>
          <w:bCs/>
          <w:color w:val="000000"/>
        </w:rPr>
        <w:t>:</w:t>
      </w:r>
      <w:r>
        <w:rPr>
          <w:b/>
          <w:bCs/>
          <w:color w:val="000000"/>
        </w:rPr>
        <w:t xml:space="preserve"> (à retour unitaire) </w:t>
      </w:r>
    </w:p>
    <w:p w:rsidR="00B51819" w:rsidRDefault="00B51819" w:rsidP="001B566B">
      <w:pPr>
        <w:spacing w:line="312" w:lineRule="auto"/>
        <w:jc w:val="both"/>
        <w:rPr>
          <w:color w:val="000000"/>
        </w:rPr>
      </w:pPr>
      <w:r w:rsidRPr="00301ECD">
        <w:rPr>
          <w:color w:val="000000"/>
        </w:rPr>
        <w:t xml:space="preserve">On veut  réaliser une commande en boucle fermée pour maintenir le courant dans la bobine </w:t>
      </w:r>
      <w:r>
        <w:rPr>
          <w:color w:val="000000"/>
        </w:rPr>
        <w:t>à Iref=</w:t>
      </w:r>
      <w:r w:rsidR="001B566B">
        <w:rPr>
          <w:color w:val="000000"/>
        </w:rPr>
        <w:t>50</w:t>
      </w:r>
      <w:r>
        <w:rPr>
          <w:color w:val="000000"/>
        </w:rPr>
        <w:t xml:space="preserve"> en</w:t>
      </w:r>
      <w:r w:rsidRPr="00301ECD">
        <w:rPr>
          <w:color w:val="000000"/>
        </w:rPr>
        <w:t xml:space="preserve"> utilisant :</w:t>
      </w:r>
    </w:p>
    <w:p w:rsidR="00B51819" w:rsidRDefault="00B51819" w:rsidP="00B51819">
      <w:pPr>
        <w:spacing w:line="312" w:lineRule="auto"/>
        <w:jc w:val="both"/>
        <w:rPr>
          <w:color w:val="000000"/>
        </w:rPr>
      </w:pPr>
      <w:r w:rsidRPr="00435948">
        <w:rPr>
          <w:b/>
          <w:bCs/>
          <w:color w:val="000000"/>
        </w:rPr>
        <w:t>2.a.</w:t>
      </w:r>
      <w:r>
        <w:rPr>
          <w:b/>
          <w:bCs/>
          <w:color w:val="000000"/>
        </w:rPr>
        <w:t xml:space="preserve"> </w:t>
      </w:r>
      <w:r>
        <w:rPr>
          <w:color w:val="000000"/>
        </w:rPr>
        <w:t>Régulateur Proportionnel </w:t>
      </w:r>
      <w:r w:rsidRPr="00561857">
        <w:rPr>
          <w:color w:val="000000"/>
          <w:position w:val="-14"/>
        </w:rPr>
        <w:object w:dxaOrig="380" w:dyaOrig="340">
          <v:shape id="_x0000_i1026" type="#_x0000_t75" style="width:18.8pt;height:16.9pt" o:ole="">
            <v:imagedata r:id="rId16" o:title=""/>
          </v:shape>
          <o:OLEObject Type="Embed" ProgID="Equation.3" ShapeID="_x0000_i1026" DrawAspect="Content" ObjectID="_1646896961" r:id="rId17"/>
        </w:object>
      </w:r>
      <w:r>
        <w:rPr>
          <w:color w:val="000000"/>
        </w:rPr>
        <w:t xml:space="preserve">: faire varie le gain </w:t>
      </w:r>
      <w:r w:rsidRPr="004A7AAA">
        <w:rPr>
          <w:i/>
          <w:iCs/>
          <w:color w:val="000000"/>
        </w:rPr>
        <w:t>K</w:t>
      </w:r>
      <w:r>
        <w:rPr>
          <w:i/>
          <w:iCs/>
          <w:color w:val="000000"/>
        </w:rPr>
        <w:t>p</w:t>
      </w:r>
      <w:r>
        <w:rPr>
          <w:color w:val="000000"/>
        </w:rPr>
        <w:t xml:space="preserve"> et relever l’erreur e(t) et le temps de réponse.</w:t>
      </w:r>
    </w:p>
    <w:p w:rsidR="00B51819" w:rsidRDefault="00B51819" w:rsidP="00B51819">
      <w:pPr>
        <w:spacing w:line="312" w:lineRule="auto"/>
        <w:jc w:val="both"/>
        <w:rPr>
          <w:color w:val="000000"/>
        </w:rPr>
      </w:pPr>
      <w:r>
        <w:rPr>
          <w:b/>
          <w:bCs/>
          <w:color w:val="000000"/>
        </w:rPr>
        <w:t>2.b</w:t>
      </w:r>
      <w:r w:rsidRPr="00435948">
        <w:rPr>
          <w:b/>
          <w:bCs/>
          <w:color w:val="000000"/>
        </w:rPr>
        <w:t>.</w:t>
      </w:r>
      <w:r>
        <w:rPr>
          <w:b/>
          <w:bCs/>
          <w:color w:val="000000"/>
        </w:rPr>
        <w:t xml:space="preserve"> </w:t>
      </w:r>
      <w:r>
        <w:rPr>
          <w:color w:val="000000"/>
        </w:rPr>
        <w:t>Régulateur Intégrateur </w:t>
      </w:r>
      <w:r w:rsidRPr="00301ECD">
        <w:rPr>
          <w:color w:val="000000"/>
          <w:position w:val="-24"/>
        </w:rPr>
        <w:object w:dxaOrig="380" w:dyaOrig="639">
          <v:shape id="_x0000_i1027" type="#_x0000_t75" style="width:18.8pt;height:31.95pt" o:ole="">
            <v:imagedata r:id="rId18" o:title=""/>
          </v:shape>
          <o:OLEObject Type="Embed" ProgID="Equation.3" ShapeID="_x0000_i1027" DrawAspect="Content" ObjectID="_1646896962" r:id="rId19"/>
        </w:object>
      </w:r>
      <w:r>
        <w:rPr>
          <w:color w:val="000000"/>
        </w:rPr>
        <w:t xml:space="preserve">: calculer la gain </w:t>
      </w:r>
      <w:r w:rsidRPr="004A7AAA">
        <w:rPr>
          <w:i/>
          <w:iCs/>
          <w:color w:val="000000"/>
        </w:rPr>
        <w:t>Ki</w:t>
      </w:r>
      <w:r>
        <w:rPr>
          <w:color w:val="000000"/>
        </w:rPr>
        <w:t xml:space="preserve"> pour avoir un amortissement </w:t>
      </w:r>
      <w:r>
        <w:rPr>
          <w:color w:val="000000"/>
        </w:rPr>
        <w:sym w:font="Symbol" w:char="F078"/>
      </w:r>
      <w:r>
        <w:rPr>
          <w:color w:val="000000"/>
        </w:rPr>
        <w:t xml:space="preserve">=0.707 quelle est la pulsation naturelle dans ce cas. Réaliser le système bouclé et relever les réponses, u(t), i(t) et l’erreur e(t). Refaire le même travail pour </w:t>
      </w:r>
      <w:r>
        <w:rPr>
          <w:color w:val="000000"/>
        </w:rPr>
        <w:sym w:font="Symbol" w:char="F078"/>
      </w:r>
      <w:r>
        <w:rPr>
          <w:color w:val="000000"/>
        </w:rPr>
        <w:t xml:space="preserve">= 1 et </w:t>
      </w:r>
      <w:r>
        <w:rPr>
          <w:color w:val="000000"/>
        </w:rPr>
        <w:sym w:font="Symbol" w:char="F078"/>
      </w:r>
      <w:r>
        <w:rPr>
          <w:color w:val="000000"/>
        </w:rPr>
        <w:t>=0.1.</w:t>
      </w:r>
    </w:p>
    <w:p w:rsidR="00B51819" w:rsidRDefault="00B51819" w:rsidP="001B566B">
      <w:pPr>
        <w:spacing w:line="312" w:lineRule="auto"/>
        <w:jc w:val="both"/>
        <w:rPr>
          <w:color w:val="000000"/>
        </w:rPr>
      </w:pPr>
      <w:r>
        <w:rPr>
          <w:b/>
          <w:bCs/>
          <w:color w:val="000000"/>
        </w:rPr>
        <w:t>2.c</w:t>
      </w:r>
      <w:r w:rsidRPr="00435948">
        <w:rPr>
          <w:b/>
          <w:bCs/>
          <w:color w:val="000000"/>
        </w:rPr>
        <w:t>.</w:t>
      </w:r>
      <w:r>
        <w:rPr>
          <w:color w:val="000000"/>
        </w:rPr>
        <w:t xml:space="preserve"> Régulateur Intégrateur Proportionnel </w:t>
      </w:r>
      <w:r w:rsidRPr="00301ECD">
        <w:rPr>
          <w:color w:val="000000"/>
          <w:position w:val="-24"/>
        </w:rPr>
        <w:object w:dxaOrig="960" w:dyaOrig="639">
          <v:shape id="_x0000_i1028" type="#_x0000_t75" style="width:47.6pt;height:31.95pt" o:ole="">
            <v:imagedata r:id="rId20" o:title=""/>
          </v:shape>
          <o:OLEObject Type="Embed" ProgID="Equation.3" ShapeID="_x0000_i1028" DrawAspect="Content" ObjectID="_1646896963" r:id="rId21"/>
        </w:object>
      </w:r>
      <w:r>
        <w:rPr>
          <w:color w:val="000000"/>
        </w:rPr>
        <w:t xml:space="preserve">: calculer les gains </w:t>
      </w:r>
      <w:r w:rsidRPr="004A7AAA">
        <w:rPr>
          <w:i/>
          <w:iCs/>
          <w:color w:val="000000"/>
        </w:rPr>
        <w:t>K</w:t>
      </w:r>
      <w:r>
        <w:rPr>
          <w:i/>
          <w:iCs/>
          <w:color w:val="000000"/>
        </w:rPr>
        <w:t>p</w:t>
      </w:r>
      <w:r>
        <w:rPr>
          <w:color w:val="000000"/>
        </w:rPr>
        <w:t xml:space="preserve"> et </w:t>
      </w:r>
      <w:r w:rsidRPr="004A7AAA">
        <w:rPr>
          <w:i/>
          <w:iCs/>
          <w:color w:val="000000"/>
        </w:rPr>
        <w:t>Ki</w:t>
      </w:r>
      <w:r>
        <w:rPr>
          <w:color w:val="000000"/>
        </w:rPr>
        <w:t xml:space="preserve"> pour avoir un amortissement </w:t>
      </w:r>
      <w:r>
        <w:rPr>
          <w:color w:val="000000"/>
        </w:rPr>
        <w:sym w:font="Symbol" w:char="F078"/>
      </w:r>
      <w:r>
        <w:rPr>
          <w:color w:val="000000"/>
        </w:rPr>
        <w:t xml:space="preserve">=0.707 et un pulsation naturelle </w:t>
      </w:r>
      <w:r w:rsidRPr="004A7AAA">
        <w:rPr>
          <w:color w:val="000000"/>
        </w:rPr>
        <w:sym w:font="Symbol" w:char="F077"/>
      </w:r>
      <w:r w:rsidRPr="004A7AAA">
        <w:rPr>
          <w:i/>
          <w:iCs/>
          <w:color w:val="000000"/>
          <w:vertAlign w:val="subscript"/>
        </w:rPr>
        <w:t>n</w:t>
      </w:r>
      <w:r w:rsidR="003B6754" w:rsidRPr="003B6754">
        <w:rPr>
          <w:color w:val="000000"/>
        </w:rPr>
        <w:t xml:space="preserve"> </w:t>
      </w:r>
      <w:r w:rsidR="003B6754">
        <w:rPr>
          <w:color w:val="000000"/>
        </w:rPr>
        <w:t>=20rd/s.</w:t>
      </w:r>
      <w:r>
        <w:rPr>
          <w:color w:val="000000"/>
        </w:rPr>
        <w:t xml:space="preserve"> Réaliser le système bouclé et relever les réponses, u(t), i(t) et l’erreur e(t). Refaire le même travail pour (</w:t>
      </w:r>
      <w:r>
        <w:rPr>
          <w:color w:val="000000"/>
        </w:rPr>
        <w:sym w:font="Symbol" w:char="F078"/>
      </w:r>
      <w:r>
        <w:rPr>
          <w:color w:val="000000"/>
        </w:rPr>
        <w:t xml:space="preserve">=1, </w:t>
      </w:r>
      <w:r w:rsidRPr="004A7AAA">
        <w:rPr>
          <w:color w:val="000000"/>
        </w:rPr>
        <w:sym w:font="Symbol" w:char="F077"/>
      </w:r>
      <w:r w:rsidRPr="004A7AAA">
        <w:rPr>
          <w:i/>
          <w:iCs/>
          <w:color w:val="000000"/>
          <w:vertAlign w:val="subscript"/>
        </w:rPr>
        <w:t>n</w:t>
      </w:r>
      <w:r w:rsidR="001B566B" w:rsidRPr="001B566B">
        <w:rPr>
          <w:i/>
          <w:iCs/>
          <w:color w:val="000000"/>
        </w:rPr>
        <w:t>=</w:t>
      </w:r>
      <w:r w:rsidR="001B566B">
        <w:rPr>
          <w:color w:val="000000"/>
        </w:rPr>
        <w:t>20rd/s</w:t>
      </w:r>
      <w:r>
        <w:rPr>
          <w:color w:val="000000"/>
        </w:rPr>
        <w:t>) et (</w:t>
      </w:r>
      <w:r>
        <w:rPr>
          <w:color w:val="000000"/>
        </w:rPr>
        <w:sym w:font="Symbol" w:char="F078"/>
      </w:r>
      <w:r>
        <w:rPr>
          <w:color w:val="000000"/>
        </w:rPr>
        <w:t xml:space="preserve">=0.707, </w:t>
      </w:r>
      <w:r w:rsidRPr="004A7AAA">
        <w:rPr>
          <w:color w:val="000000"/>
        </w:rPr>
        <w:sym w:font="Symbol" w:char="F077"/>
      </w:r>
      <w:r w:rsidRPr="004A7AAA">
        <w:rPr>
          <w:i/>
          <w:iCs/>
          <w:color w:val="000000"/>
          <w:vertAlign w:val="subscript"/>
        </w:rPr>
        <w:t>n</w:t>
      </w:r>
      <w:r>
        <w:rPr>
          <w:color w:val="000000"/>
        </w:rPr>
        <w:t>=20rd/s).</w:t>
      </w:r>
    </w:p>
    <w:p w:rsidR="00B51819" w:rsidRDefault="00B51819" w:rsidP="00B51819">
      <w:pPr>
        <w:spacing w:line="312" w:lineRule="auto"/>
        <w:jc w:val="both"/>
        <w:rPr>
          <w:color w:val="000000"/>
        </w:rPr>
      </w:pPr>
      <w:r>
        <w:rPr>
          <w:b/>
          <w:bCs/>
          <w:color w:val="000000"/>
        </w:rPr>
        <w:t>2.d</w:t>
      </w:r>
      <w:r w:rsidRPr="00435948">
        <w:rPr>
          <w:b/>
          <w:bCs/>
          <w:color w:val="000000"/>
        </w:rPr>
        <w:t>.</w:t>
      </w:r>
      <w:r>
        <w:rPr>
          <w:color w:val="000000"/>
        </w:rPr>
        <w:t xml:space="preserve"> La méthode de compensation « Régulateur PI de la forme </w:t>
      </w:r>
      <w:r w:rsidRPr="00CE3659">
        <w:rPr>
          <w:color w:val="000000"/>
          <w:position w:val="-30"/>
        </w:rPr>
        <w:object w:dxaOrig="1060" w:dyaOrig="700">
          <v:shape id="_x0000_i1029" type="#_x0000_t75" style="width:53.2pt;height:35.05pt" o:ole="">
            <v:imagedata r:id="rId22" o:title=""/>
          </v:shape>
          <o:OLEObject Type="Embed" ProgID="Equation.3" ShapeID="_x0000_i1029" DrawAspect="Content" ObjectID="_1646896964" r:id="rId23"/>
        </w:object>
      </w:r>
      <w:r>
        <w:rPr>
          <w:color w:val="000000"/>
        </w:rPr>
        <w:t xml:space="preserve"> »: calculer le gain </w:t>
      </w:r>
      <w:r>
        <w:rPr>
          <w:i/>
          <w:iCs/>
          <w:color w:val="000000"/>
        </w:rPr>
        <w:t>k</w:t>
      </w:r>
      <w:r w:rsidRPr="00CE3659">
        <w:rPr>
          <w:i/>
          <w:iCs/>
          <w:color w:val="000000"/>
          <w:vertAlign w:val="subscript"/>
        </w:rPr>
        <w:t>r</w:t>
      </w:r>
      <w:r>
        <w:rPr>
          <w:color w:val="000000"/>
        </w:rPr>
        <w:t xml:space="preserve"> et </w:t>
      </w:r>
      <w:r>
        <w:rPr>
          <w:color w:val="000000"/>
        </w:rPr>
        <w:sym w:font="Symbol" w:char="F074"/>
      </w:r>
      <w:r w:rsidRPr="00CE3659">
        <w:rPr>
          <w:i/>
          <w:iCs/>
          <w:color w:val="000000"/>
          <w:vertAlign w:val="subscript"/>
        </w:rPr>
        <w:t>r</w:t>
      </w:r>
      <w:r>
        <w:rPr>
          <w:color w:val="000000"/>
        </w:rPr>
        <w:t xml:space="preserve"> pour avoir une dynamique 4 fois plus rapide. Réaliser le système bouclé et relever les réponses, u(t), i(t) et l’erreur e(t)</w:t>
      </w:r>
    </w:p>
    <w:p w:rsidR="00D04D95" w:rsidRDefault="00B51819" w:rsidP="00B51819">
      <w:pPr>
        <w:spacing w:line="312" w:lineRule="auto"/>
        <w:rPr>
          <w:b/>
          <w:bCs/>
        </w:rPr>
      </w:pPr>
      <w:r w:rsidRPr="00435948">
        <w:rPr>
          <w:b/>
          <w:bCs/>
        </w:rPr>
        <w:t>3. Interpréter</w:t>
      </w:r>
      <w:r>
        <w:rPr>
          <w:b/>
          <w:bCs/>
        </w:rPr>
        <w:t xml:space="preserve">  les résultats</w:t>
      </w:r>
      <w:r w:rsidRPr="00435948">
        <w:rPr>
          <w:b/>
          <w:bCs/>
        </w:rPr>
        <w:t xml:space="preserve">  </w:t>
      </w:r>
    </w:p>
    <w:p w:rsidR="00B51819" w:rsidRPr="00435948" w:rsidRDefault="00B51819" w:rsidP="00B51819">
      <w:pPr>
        <w:spacing w:line="312" w:lineRule="auto"/>
        <w:rPr>
          <w:b/>
          <w:bCs/>
        </w:rPr>
      </w:pPr>
      <w:r w:rsidRPr="00435948">
        <w:rPr>
          <w:b/>
          <w:bCs/>
        </w:rPr>
        <w:t>4. Conclusion.</w:t>
      </w:r>
    </w:p>
    <w:p w:rsidR="00B51819" w:rsidRDefault="00B51819" w:rsidP="00B51819">
      <w:pPr>
        <w:pStyle w:val="Titre1"/>
        <w:spacing w:line="400" w:lineRule="atLeast"/>
        <w:rPr>
          <w:i w:val="0"/>
          <w:iCs/>
        </w:rPr>
      </w:pPr>
      <w:r w:rsidRPr="00635DEC">
        <w:rPr>
          <w:i w:val="0"/>
          <w:iCs/>
        </w:rPr>
        <w:lastRenderedPageBreak/>
        <w:t xml:space="preserve">Module : </w:t>
      </w:r>
      <w:r>
        <w:rPr>
          <w:i w:val="0"/>
          <w:iCs/>
        </w:rPr>
        <w:t>ELM 6</w:t>
      </w:r>
      <w:r w:rsidR="001B566B">
        <w:rPr>
          <w:i w:val="0"/>
          <w:iCs/>
        </w:rPr>
        <w:t>8</w:t>
      </w:r>
      <w:r>
        <w:rPr>
          <w:rFonts w:ascii="Book Antiqua" w:hAnsi="Book Antiqua" w:cs="Courier New"/>
          <w:i w:val="0"/>
        </w:rPr>
        <w:t xml:space="preserve">       </w:t>
      </w:r>
      <w:r w:rsidRPr="00F40F8A">
        <w:rPr>
          <w:rFonts w:ascii="Book Antiqua" w:hAnsi="Book Antiqua" w:cs="Courier New"/>
          <w:i w:val="0"/>
        </w:rPr>
        <w:t>20</w:t>
      </w:r>
      <w:r w:rsidR="00946409">
        <w:rPr>
          <w:rFonts w:ascii="Book Antiqua" w:hAnsi="Book Antiqua" w:cs="Courier New"/>
          <w:i w:val="0"/>
        </w:rPr>
        <w:t>19</w:t>
      </w:r>
      <w:r w:rsidRPr="00F40F8A">
        <w:rPr>
          <w:rFonts w:ascii="Book Antiqua" w:hAnsi="Book Antiqua" w:cs="Courier New"/>
          <w:i w:val="0"/>
        </w:rPr>
        <w:t>/20</w:t>
      </w:r>
      <w:r w:rsidR="00946409">
        <w:rPr>
          <w:rFonts w:ascii="Book Antiqua" w:hAnsi="Book Antiqua" w:cs="Courier New"/>
          <w:i w:val="0"/>
        </w:rPr>
        <w:t>20</w:t>
      </w:r>
      <w:r>
        <w:rPr>
          <w:i w:val="0"/>
          <w:iCs/>
        </w:rPr>
        <w:t xml:space="preserve">     </w:t>
      </w:r>
      <w:r w:rsidRPr="00635DEC">
        <w:rPr>
          <w:i w:val="0"/>
          <w:iCs/>
        </w:rPr>
        <w:t xml:space="preserve"> </w:t>
      </w:r>
      <w:r>
        <w:rPr>
          <w:i w:val="0"/>
          <w:iCs/>
        </w:rPr>
        <w:t>nom et prénom :</w:t>
      </w:r>
      <w:r w:rsidRPr="00635DEC">
        <w:rPr>
          <w:i w:val="0"/>
          <w:iCs/>
        </w:rPr>
        <w:t xml:space="preserve">                  </w:t>
      </w:r>
      <w:r>
        <w:rPr>
          <w:i w:val="0"/>
          <w:iCs/>
        </w:rPr>
        <w:t xml:space="preserve">               </w:t>
      </w:r>
      <w:r>
        <w:rPr>
          <w:i w:val="0"/>
          <w:iCs/>
        </w:rPr>
        <w:tab/>
      </w:r>
      <w:r>
        <w:rPr>
          <w:i w:val="0"/>
          <w:iCs/>
        </w:rPr>
        <w:tab/>
        <w:t>Gr :</w:t>
      </w:r>
    </w:p>
    <w:p w:rsidR="00B51819" w:rsidRPr="00B51819" w:rsidRDefault="00347BEB" w:rsidP="003E55ED">
      <w:pPr>
        <w:pStyle w:val="Titre1"/>
        <w:jc w:val="center"/>
        <w:rPr>
          <w:bCs/>
          <w:iCs/>
          <w:sz w:val="28"/>
          <w:szCs w:val="28"/>
        </w:rPr>
      </w:pPr>
      <w:r w:rsidRPr="00347BEB">
        <w:rPr>
          <w:i w:val="0"/>
          <w:iCs/>
          <w:noProof/>
        </w:rPr>
        <w:pict>
          <v:line id="_x0000_s1036" style="position:absolute;left:0;text-align:left;flip:x;z-index:251672576" from="357.8pt,7.25pt" to="495.2pt,7.25pt" o:allowincell="f" strokeweight="4.5pt">
            <v:stroke linestyle="thinThick"/>
          </v:line>
        </w:pict>
      </w:r>
      <w:r w:rsidRPr="00347BEB">
        <w:rPr>
          <w:i w:val="0"/>
          <w:iCs/>
          <w:noProof/>
        </w:rPr>
        <w:pict>
          <v:line id="_x0000_s1035" style="position:absolute;left:0;text-align:left;flip:x y;z-index:251671552" from="6.3pt,7.25pt" to="136.8pt,7.25pt" o:allowincell="f" strokeweight="4.5pt">
            <v:stroke linestyle="thinThick"/>
          </v:line>
        </w:pict>
      </w:r>
      <w:r w:rsidR="00B51819" w:rsidRPr="00635DEC">
        <w:rPr>
          <w:i w:val="0"/>
          <w:iCs/>
        </w:rPr>
        <w:t xml:space="preserve"> TP N°1</w:t>
      </w:r>
      <w:r w:rsidR="003E55ED">
        <w:rPr>
          <w:bCs/>
          <w:i w:val="0"/>
          <w:iCs/>
          <w:noProof/>
        </w:rPr>
        <w:t xml:space="preserve"> : </w:t>
      </w:r>
      <w:r w:rsidR="00B51819" w:rsidRPr="00B51819">
        <w:rPr>
          <w:bCs/>
          <w:iCs/>
          <w:sz w:val="28"/>
          <w:szCs w:val="28"/>
        </w:rPr>
        <w:t>Calcul de régulateur</w:t>
      </w:r>
    </w:p>
    <w:p w:rsidR="0001137E" w:rsidRDefault="0001137E" w:rsidP="00295F30">
      <w:pPr>
        <w:pStyle w:val="Paragraphedeliste"/>
        <w:numPr>
          <w:ilvl w:val="0"/>
          <w:numId w:val="5"/>
        </w:numPr>
        <w:spacing w:line="312" w:lineRule="auto"/>
        <w:ind w:left="360"/>
        <w:jc w:val="both"/>
        <w:rPr>
          <w:color w:val="000000"/>
        </w:rPr>
        <w:sectPr w:rsidR="0001137E" w:rsidSect="0001137E">
          <w:footerReference w:type="default" r:id="rId24"/>
          <w:pgSz w:w="11906" w:h="16838"/>
          <w:pgMar w:top="1138" w:right="720" w:bottom="1138" w:left="1138" w:header="706" w:footer="706" w:gutter="0"/>
          <w:cols w:space="708"/>
          <w:docGrid w:linePitch="360"/>
        </w:sectPr>
      </w:pPr>
    </w:p>
    <w:p w:rsidR="00B51819" w:rsidRPr="00295F30" w:rsidRDefault="00295F30" w:rsidP="00295F30">
      <w:pPr>
        <w:pStyle w:val="Paragraphedeliste"/>
        <w:numPr>
          <w:ilvl w:val="0"/>
          <w:numId w:val="5"/>
        </w:numPr>
        <w:spacing w:line="312" w:lineRule="auto"/>
        <w:ind w:left="360"/>
        <w:jc w:val="both"/>
        <w:rPr>
          <w:color w:val="000000"/>
        </w:rPr>
      </w:pPr>
      <w:r>
        <w:rPr>
          <w:color w:val="000000"/>
        </w:rPr>
        <w:lastRenderedPageBreak/>
        <w:t xml:space="preserve">Tracé de la réponse </w:t>
      </w:r>
    </w:p>
    <w:p w:rsidR="003E55ED" w:rsidRDefault="00347BEB" w:rsidP="003E55ED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085" style="position:absolute;left:0;text-align:left;margin-left:-1.75pt;margin-top:3pt;width:248.65pt;height:141.65pt;z-index:251678720" coordorigin="1142,2722" coordsize="9638,5379">
            <v:group id="_x0000_s1061" style="position:absolute;left:1142;top:3041;width:9638;height:4862" coordorigin="1142,3221" coordsize="9638,4862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49" type="#_x0000_t32" style="position:absolute;left:1142;top:3221;width:9638;height:2;flip:y" o:connectortype="straight"/>
              <v:shape id="_x0000_s1050" type="#_x0000_t32" style="position:absolute;left:1142;top:3765;width:9638;height:2;flip:y" o:connectortype="straight"/>
              <v:shape id="_x0000_s1051" type="#_x0000_t32" style="position:absolute;left:1142;top:4302;width:9638;height:1;flip:y" o:connectortype="straight"/>
              <v:shape id="_x0000_s1052" type="#_x0000_t32" style="position:absolute;left:1142;top:4840;width:9638;height:3;flip:y" o:connectortype="straight"/>
              <v:shape id="_x0000_s1057" type="#_x0000_t32" style="position:absolute;left:1142;top:7005;width:9638;height:2;flip:y" o:connectortype="straight"/>
              <v:shape id="_x0000_s1058" type="#_x0000_t32" style="position:absolute;left:1142;top:7541;width:9638;height:2;flip:y" o:connectortype="straight"/>
              <v:shape id="_x0000_s1060" type="#_x0000_t32" style="position:absolute;left:1142;top:8080;width:9638;height:3;flip:y" o:connectortype="straight"/>
              <v:shape id="_x0000_s1053" type="#_x0000_t32" style="position:absolute;left:1142;top:5381;width:9638;height:2;flip:y" o:connectortype="straight"/>
              <v:shape id="_x0000_s1054" type="#_x0000_t32" style="position:absolute;left:1142;top:5921;width:9638;height:2;flip:y" o:connectortype="straight"/>
              <v:shape id="_x0000_s1055" type="#_x0000_t32" style="position:absolute;left:1142;top:6462;width:9638;height:1;flip:y" o:connectortype="straight"/>
            </v:group>
            <v:group id="_x0000_s1062" style="position:absolute;left:955;top:2989;width:5328;height:4896;rotation:90" coordorigin="1142,3221" coordsize="9638,4862">
              <v:shape id="_x0000_s1063" type="#_x0000_t32" style="position:absolute;left:1142;top:3221;width:9638;height:2;flip:y" o:connectortype="straight"/>
              <v:shape id="_x0000_s1064" type="#_x0000_t32" style="position:absolute;left:1142;top:3765;width:9638;height:2;flip:y" o:connectortype="straight"/>
              <v:shape id="_x0000_s1065" type="#_x0000_t32" style="position:absolute;left:1142;top:4302;width:9638;height:1;flip:y" o:connectortype="straight"/>
              <v:shape id="_x0000_s1066" type="#_x0000_t32" style="position:absolute;left:1142;top:4840;width:9638;height:3;flip:y" o:connectortype="straight"/>
              <v:shape id="_x0000_s1067" type="#_x0000_t32" style="position:absolute;left:1142;top:7005;width:9638;height:2;flip:y" o:connectortype="straight"/>
              <v:shape id="_x0000_s1068" type="#_x0000_t32" style="position:absolute;left:1142;top:7541;width:9638;height:2;flip:y" o:connectortype="straight"/>
              <v:shape id="_x0000_s1069" type="#_x0000_t32" style="position:absolute;left:1142;top:8080;width:9638;height:3;flip:y" o:connectortype="straight"/>
              <v:shape id="_x0000_s1070" type="#_x0000_t32" style="position:absolute;left:1142;top:5381;width:9638;height:2;flip:y" o:connectortype="straight"/>
              <v:shape id="_x0000_s1071" type="#_x0000_t32" style="position:absolute;left:1142;top:5921;width:9638;height:2;flip:y" o:connectortype="straight"/>
              <v:shape id="_x0000_s1072" type="#_x0000_t32" style="position:absolute;left:1142;top:6462;width:9638;height:1;flip:y" o:connectortype="straight"/>
            </v:group>
            <v:group id="_x0000_s1084" style="position:absolute;left:6585;top:2722;width:3807;height:5328" coordorigin="6585,4537" coordsize="3807,5328">
              <v:shape id="_x0000_s1076" type="#_x0000_t32" style="position:absolute;left:7728;top:7200;width:5328;height:1;rotation:-90;flip:y" o:connectortype="straight" o:regroupid="1"/>
              <v:shape id="_x0000_s1077" type="#_x0000_t32" style="position:absolute;left:7186;top:7199;width:5328;height:3;rotation:-90;flip:y" o:connectortype="straight" o:regroupid="1"/>
              <v:shape id="_x0000_s1078" type="#_x0000_t32" style="position:absolute;left:5007;top:7200;width:5328;height:2;rotation:-90;flip:y" o:connectortype="straight" o:regroupid="1"/>
              <v:shape id="_x0000_s1079" type="#_x0000_t32" style="position:absolute;left:4467;top:7200;width:5328;height:2;rotation:-90;flip:y" o:connectortype="straight" o:regroupid="1"/>
              <v:shape id="_x0000_s1080" type="#_x0000_t32" style="position:absolute;left:3923;top:7199;width:5328;height:3;rotation:-90;flip:y" o:connectortype="straight" o:regroupid="1"/>
              <v:shape id="_x0000_s1081" type="#_x0000_t32" style="position:absolute;left:6642;top:7200;width:5328;height:2;rotation:-90;flip:y" o:connectortype="straight" o:regroupid="1"/>
              <v:shape id="_x0000_s1082" type="#_x0000_t32" style="position:absolute;left:6098;top:7200;width:5328;height:2;rotation:-90;flip:y" o:connectortype="straight" o:regroupid="1"/>
              <v:shape id="_x0000_s1083" type="#_x0000_t32" style="position:absolute;left:5553;top:7200;width:5328;height:1;rotation:-90;flip:y" o:connectortype="straight" o:regroupid="1"/>
            </v:group>
          </v:group>
        </w:pict>
      </w:r>
    </w:p>
    <w:p w:rsidR="003E55ED" w:rsidRDefault="003E55ED" w:rsidP="003E55ED">
      <w:pPr>
        <w:spacing w:line="312" w:lineRule="auto"/>
        <w:jc w:val="both"/>
        <w:rPr>
          <w:color w:val="000000"/>
        </w:rPr>
      </w:pPr>
    </w:p>
    <w:p w:rsidR="00295F30" w:rsidRDefault="00295F30" w:rsidP="003E55ED">
      <w:pPr>
        <w:spacing w:line="312" w:lineRule="auto"/>
        <w:jc w:val="both"/>
        <w:rPr>
          <w:color w:val="000000"/>
        </w:rPr>
      </w:pPr>
    </w:p>
    <w:p w:rsidR="00295F30" w:rsidRDefault="00295F30" w:rsidP="003E55ED">
      <w:pPr>
        <w:spacing w:line="312" w:lineRule="auto"/>
        <w:jc w:val="both"/>
        <w:rPr>
          <w:color w:val="000000"/>
        </w:rPr>
      </w:pPr>
    </w:p>
    <w:p w:rsidR="00295F30" w:rsidRDefault="00295F30" w:rsidP="003E55ED">
      <w:pPr>
        <w:spacing w:line="312" w:lineRule="auto"/>
        <w:jc w:val="both"/>
        <w:rPr>
          <w:color w:val="000000"/>
        </w:rPr>
      </w:pPr>
    </w:p>
    <w:p w:rsidR="003E55ED" w:rsidRDefault="003E55ED" w:rsidP="003E55ED">
      <w:pPr>
        <w:spacing w:line="312" w:lineRule="auto"/>
        <w:jc w:val="both"/>
        <w:rPr>
          <w:color w:val="000000"/>
        </w:rPr>
      </w:pPr>
    </w:p>
    <w:p w:rsidR="003E55ED" w:rsidRDefault="003E55ED" w:rsidP="003E55ED">
      <w:pPr>
        <w:spacing w:line="312" w:lineRule="auto"/>
        <w:jc w:val="both"/>
        <w:rPr>
          <w:color w:val="000000"/>
        </w:rPr>
      </w:pPr>
    </w:p>
    <w:p w:rsidR="003E55ED" w:rsidRDefault="003E55ED" w:rsidP="003E55ED">
      <w:pPr>
        <w:spacing w:line="312" w:lineRule="auto"/>
        <w:jc w:val="both"/>
        <w:rPr>
          <w:color w:val="000000"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s (t)</w:t>
      </w:r>
    </w:p>
    <w:tbl>
      <w:tblPr>
        <w:tblStyle w:val="Grilledutableau"/>
        <w:tblW w:w="0" w:type="auto"/>
        <w:tblInd w:w="108" w:type="dxa"/>
        <w:tblLook w:val="04A0"/>
      </w:tblPr>
      <w:tblGrid>
        <w:gridCol w:w="1594"/>
        <w:gridCol w:w="1703"/>
        <w:gridCol w:w="1563"/>
      </w:tblGrid>
      <w:tr w:rsidR="003B3819" w:rsidTr="003B3819">
        <w:tc>
          <w:tcPr>
            <w:tcW w:w="1594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</w:p>
        </w:tc>
        <w:tc>
          <w:tcPr>
            <w:tcW w:w="1703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Simulation </w:t>
            </w:r>
          </w:p>
        </w:tc>
        <w:tc>
          <w:tcPr>
            <w:tcW w:w="1563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Théorique </w:t>
            </w:r>
          </w:p>
        </w:tc>
      </w:tr>
      <w:tr w:rsidR="003B3819" w:rsidTr="003B3819">
        <w:tc>
          <w:tcPr>
            <w:tcW w:w="1594" w:type="dxa"/>
          </w:tcPr>
          <w:p w:rsidR="003B3819" w:rsidRDefault="003B3819" w:rsidP="003B3819">
            <w:pPr>
              <w:spacing w:line="312" w:lineRule="auto"/>
              <w:jc w:val="center"/>
              <w:rPr>
                <w:color w:val="000000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τ (s)</m:t>
                </m:r>
              </m:oMath>
            </m:oMathPara>
          </w:p>
        </w:tc>
        <w:tc>
          <w:tcPr>
            <w:tcW w:w="1703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</w:p>
        </w:tc>
        <w:tc>
          <w:tcPr>
            <w:tcW w:w="1563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</w:p>
        </w:tc>
      </w:tr>
      <w:tr w:rsidR="003B3819" w:rsidTr="003B3819">
        <w:tc>
          <w:tcPr>
            <w:tcW w:w="1594" w:type="dxa"/>
          </w:tcPr>
          <w:p w:rsidR="003B3819" w:rsidRDefault="00347BEB" w:rsidP="00D04D95">
            <w:pPr>
              <w:spacing w:line="312" w:lineRule="auto"/>
              <w:jc w:val="center"/>
              <w:rPr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color w:val="000000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color w:val="000000"/>
                  </w:rPr>
                  <m:t xml:space="preserve"> (s)</m:t>
                </m:r>
              </m:oMath>
            </m:oMathPara>
          </w:p>
        </w:tc>
        <w:tc>
          <w:tcPr>
            <w:tcW w:w="1703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</w:p>
        </w:tc>
        <w:tc>
          <w:tcPr>
            <w:tcW w:w="1563" w:type="dxa"/>
          </w:tcPr>
          <w:p w:rsidR="003B3819" w:rsidRDefault="003B3819" w:rsidP="00D04D95">
            <w:pPr>
              <w:spacing w:line="312" w:lineRule="auto"/>
              <w:jc w:val="center"/>
              <w:rPr>
                <w:color w:val="000000"/>
              </w:rPr>
            </w:pPr>
          </w:p>
        </w:tc>
      </w:tr>
    </w:tbl>
    <w:p w:rsidR="00295F30" w:rsidRDefault="00B51819" w:rsidP="00B51819">
      <w:pPr>
        <w:spacing w:line="312" w:lineRule="auto"/>
        <w:jc w:val="both"/>
        <w:rPr>
          <w:b/>
          <w:bCs/>
          <w:color w:val="000000"/>
        </w:rPr>
      </w:pPr>
      <w:r w:rsidRPr="00435948">
        <w:rPr>
          <w:b/>
          <w:bCs/>
          <w:color w:val="000000"/>
        </w:rPr>
        <w:t>2.a.</w:t>
      </w:r>
      <w:r>
        <w:rPr>
          <w:b/>
          <w:bCs/>
          <w:color w:val="000000"/>
        </w:rPr>
        <w:t xml:space="preserve"> </w:t>
      </w:r>
    </w:p>
    <w:p w:rsidR="003B3819" w:rsidRDefault="003B3819" w:rsidP="00B51819">
      <w:pPr>
        <w:spacing w:line="312" w:lineRule="auto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FTBF =</w:t>
      </w:r>
    </w:p>
    <w:p w:rsidR="003B3819" w:rsidRDefault="003B3819" w:rsidP="00B51819">
      <w:pPr>
        <w:spacing w:line="312" w:lineRule="auto"/>
        <w:jc w:val="both"/>
        <w:rPr>
          <w:b/>
          <w:bCs/>
          <w:color w:val="000000"/>
        </w:rPr>
      </w:pPr>
    </w:p>
    <w:p w:rsidR="003B3819" w:rsidRDefault="003B3819" w:rsidP="00B51819">
      <w:pPr>
        <w:spacing w:line="312" w:lineRule="auto"/>
        <w:jc w:val="both"/>
        <w:rPr>
          <w:color w:val="000000"/>
        </w:rPr>
      </w:pPr>
      <w:r>
        <w:rPr>
          <w:color w:val="000000"/>
        </w:rPr>
        <w:t xml:space="preserve">ε théo = </w:t>
      </w:r>
    </w:p>
    <w:p w:rsidR="003B3819" w:rsidRDefault="003B3819" w:rsidP="00B51819">
      <w:pPr>
        <w:spacing w:line="312" w:lineRule="auto"/>
        <w:jc w:val="both"/>
        <w:rPr>
          <w:b/>
          <w:bCs/>
          <w:color w:val="000000"/>
        </w:rPr>
      </w:pPr>
    </w:p>
    <w:tbl>
      <w:tblPr>
        <w:tblStyle w:val="Grilledutableau"/>
        <w:tblW w:w="0" w:type="auto"/>
        <w:tblInd w:w="108" w:type="dxa"/>
        <w:tblLook w:val="04A0"/>
      </w:tblPr>
      <w:tblGrid>
        <w:gridCol w:w="990"/>
        <w:gridCol w:w="884"/>
        <w:gridCol w:w="1006"/>
        <w:gridCol w:w="900"/>
        <w:gridCol w:w="1080"/>
      </w:tblGrid>
      <w:tr w:rsidR="003B3819" w:rsidTr="003B3819">
        <w:tc>
          <w:tcPr>
            <w:tcW w:w="99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  <w:position w:val="-14"/>
                <w:sz w:val="24"/>
                <w:szCs w:val="24"/>
              </w:rPr>
              <w:object w:dxaOrig="380" w:dyaOrig="340">
                <v:shape id="_x0000_i1030" type="#_x0000_t75" style="width:22.55pt;height:16.9pt" o:ole="">
                  <v:imagedata r:id="rId16" o:title=""/>
                </v:shape>
                <o:OLEObject Type="Embed" ProgID="Equation.3" ShapeID="_x0000_i1030" DrawAspect="Content" ObjectID="_1646896965" r:id="rId25"/>
              </w:object>
            </w:r>
          </w:p>
        </w:tc>
        <w:tc>
          <w:tcPr>
            <w:tcW w:w="884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</w:rPr>
              <w:t>1</w:t>
            </w:r>
          </w:p>
        </w:tc>
        <w:tc>
          <w:tcPr>
            <w:tcW w:w="1006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</w:rPr>
              <w:t>10</w:t>
            </w:r>
          </w:p>
        </w:tc>
        <w:tc>
          <w:tcPr>
            <w:tcW w:w="90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</w:rPr>
              <w:t>100</w:t>
            </w:r>
          </w:p>
        </w:tc>
        <w:tc>
          <w:tcPr>
            <w:tcW w:w="108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</w:rPr>
              <w:t>1000</w:t>
            </w:r>
          </w:p>
        </w:tc>
      </w:tr>
      <w:tr w:rsidR="003B3819" w:rsidTr="003B3819">
        <w:tc>
          <w:tcPr>
            <w:tcW w:w="99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  <w:position w:val="-14"/>
              </w:rPr>
            </w:pPr>
            <m:oMathPara>
              <m:oMath>
                <m:r>
                  <w:rPr>
                    <w:rFonts w:ascii="Cambria Math" w:hAnsi="Cambria Math"/>
                    <w:color w:val="000000"/>
                  </w:rPr>
                  <m:t>τ (s)</m:t>
                </m:r>
              </m:oMath>
            </m:oMathPara>
          </w:p>
        </w:tc>
        <w:tc>
          <w:tcPr>
            <w:tcW w:w="884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06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90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8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</w:tr>
      <w:tr w:rsidR="003B3819" w:rsidTr="003B3819">
        <w:tc>
          <w:tcPr>
            <w:tcW w:w="99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ε simul</w:t>
            </w:r>
          </w:p>
        </w:tc>
        <w:tc>
          <w:tcPr>
            <w:tcW w:w="884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06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90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8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</w:tr>
      <w:tr w:rsidR="003B3819" w:rsidTr="003B3819">
        <w:tc>
          <w:tcPr>
            <w:tcW w:w="990" w:type="dxa"/>
          </w:tcPr>
          <w:p w:rsidR="003B3819" w:rsidRPr="00295F30" w:rsidRDefault="003B3819" w:rsidP="004B2D95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ε théo</w:t>
            </w:r>
          </w:p>
        </w:tc>
        <w:tc>
          <w:tcPr>
            <w:tcW w:w="884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06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90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8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</w:tr>
      <w:tr w:rsidR="003B3819" w:rsidTr="003B3819">
        <w:tc>
          <w:tcPr>
            <w:tcW w:w="99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</w:rPr>
              <w:t>t</w:t>
            </w:r>
            <w:r w:rsidRPr="00295F30">
              <w:rPr>
                <w:color w:val="000000"/>
                <w:vertAlign w:val="subscript"/>
              </w:rPr>
              <w:t>r</w:t>
            </w:r>
            <w:r>
              <w:rPr>
                <w:color w:val="000000"/>
                <w:vertAlign w:val="subscript"/>
              </w:rPr>
              <w:t xml:space="preserve"> </w:t>
            </w:r>
            <w:r>
              <w:rPr>
                <w:color w:val="000000"/>
              </w:rPr>
              <w:t>(s)</w:t>
            </w:r>
          </w:p>
        </w:tc>
        <w:tc>
          <w:tcPr>
            <w:tcW w:w="884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06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90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1080" w:type="dxa"/>
          </w:tcPr>
          <w:p w:rsidR="003B3819" w:rsidRPr="00295F30" w:rsidRDefault="003B3819" w:rsidP="00B51819">
            <w:pPr>
              <w:spacing w:line="312" w:lineRule="auto"/>
              <w:jc w:val="both"/>
              <w:rPr>
                <w:color w:val="000000"/>
              </w:rPr>
            </w:pPr>
          </w:p>
        </w:tc>
      </w:tr>
    </w:tbl>
    <w:p w:rsidR="00295F30" w:rsidRDefault="00B51819" w:rsidP="00295F30">
      <w:pPr>
        <w:spacing w:line="312" w:lineRule="auto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2.b</w:t>
      </w:r>
      <w:r w:rsidRPr="00435948">
        <w:rPr>
          <w:b/>
          <w:bCs/>
          <w:color w:val="000000"/>
        </w:rPr>
        <w:t>.</w:t>
      </w:r>
      <w:r>
        <w:rPr>
          <w:b/>
          <w:bCs/>
          <w:color w:val="000000"/>
        </w:rPr>
        <w:t xml:space="preserve"> </w:t>
      </w:r>
    </w:p>
    <w:tbl>
      <w:tblPr>
        <w:tblStyle w:val="Grilledutableau"/>
        <w:tblW w:w="0" w:type="auto"/>
        <w:tblInd w:w="108" w:type="dxa"/>
        <w:tblLook w:val="04A0"/>
      </w:tblPr>
      <w:tblGrid>
        <w:gridCol w:w="990"/>
        <w:gridCol w:w="720"/>
        <w:gridCol w:w="720"/>
        <w:gridCol w:w="630"/>
      </w:tblGrid>
      <w:tr w:rsidR="00295F30" w:rsidTr="003B6754">
        <w:tc>
          <w:tcPr>
            <w:tcW w:w="99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sym w:font="Symbol" w:char="F078"/>
            </w:r>
          </w:p>
        </w:tc>
        <w:tc>
          <w:tcPr>
            <w:tcW w:w="72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0.1</w:t>
            </w:r>
          </w:p>
        </w:tc>
        <w:tc>
          <w:tcPr>
            <w:tcW w:w="72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0.707</w:t>
            </w:r>
          </w:p>
        </w:tc>
        <w:tc>
          <w:tcPr>
            <w:tcW w:w="63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295F30" w:rsidTr="003B6754">
        <w:tc>
          <w:tcPr>
            <w:tcW w:w="990" w:type="dxa"/>
          </w:tcPr>
          <w:p w:rsidR="00295F30" w:rsidRPr="003B6754" w:rsidRDefault="00295F30" w:rsidP="00295F30">
            <w:pPr>
              <w:spacing w:line="312" w:lineRule="auto"/>
              <w:jc w:val="both"/>
              <w:rPr>
                <w:color w:val="000000"/>
              </w:rPr>
            </w:pPr>
            <w:r w:rsidRPr="004A7AAA">
              <w:rPr>
                <w:color w:val="000000"/>
              </w:rPr>
              <w:sym w:font="Symbol" w:char="F077"/>
            </w:r>
            <w:r w:rsidRPr="004A7AAA">
              <w:rPr>
                <w:i/>
                <w:iCs/>
                <w:color w:val="000000"/>
                <w:vertAlign w:val="subscript"/>
              </w:rPr>
              <w:t>n</w:t>
            </w:r>
            <w:r w:rsidR="003B6754">
              <w:rPr>
                <w:i/>
                <w:iCs/>
                <w:color w:val="000000"/>
                <w:vertAlign w:val="subscript"/>
              </w:rPr>
              <w:t xml:space="preserve"> </w:t>
            </w:r>
            <w:r w:rsidR="003B6754">
              <w:rPr>
                <w:i/>
                <w:iCs/>
                <w:color w:val="000000"/>
              </w:rPr>
              <w:t>(rd/s)</w:t>
            </w:r>
          </w:p>
        </w:tc>
        <w:tc>
          <w:tcPr>
            <w:tcW w:w="72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72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63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</w:p>
        </w:tc>
      </w:tr>
      <w:tr w:rsidR="00295F30" w:rsidTr="003B6754">
        <w:tc>
          <w:tcPr>
            <w:tcW w:w="99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  <w:position w:val="-12"/>
                <w:sz w:val="24"/>
                <w:szCs w:val="24"/>
              </w:rPr>
              <w:object w:dxaOrig="300" w:dyaOrig="360">
                <v:shape id="_x0000_i1031" type="#_x0000_t75" style="width:15.05pt;height:18.15pt" o:ole="">
                  <v:imagedata r:id="rId26" o:title=""/>
                </v:shape>
                <o:OLEObject Type="Embed" ProgID="Equation.DSMT4" ShapeID="_x0000_i1031" DrawAspect="Content" ObjectID="_1646896966" r:id="rId27"/>
              </w:object>
            </w:r>
          </w:p>
        </w:tc>
        <w:tc>
          <w:tcPr>
            <w:tcW w:w="72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72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630" w:type="dxa"/>
          </w:tcPr>
          <w:p w:rsidR="00295F30" w:rsidRDefault="00295F30" w:rsidP="00295F30">
            <w:pPr>
              <w:spacing w:line="312" w:lineRule="auto"/>
              <w:jc w:val="both"/>
              <w:rPr>
                <w:color w:val="000000"/>
              </w:rPr>
            </w:pPr>
          </w:p>
        </w:tc>
      </w:tr>
    </w:tbl>
    <w:p w:rsidR="003B6754" w:rsidRDefault="00347BEB" w:rsidP="00D04D95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150" style="position:absolute;left:0;text-align:left;margin-left:-1.6pt;margin-top:14.6pt;width:245.55pt;height:151.85pt;z-index:251680768;mso-position-horizontal-relative:text;mso-position-vertical-relative:text" coordorigin="1142,2722" coordsize="9638,5379">
            <v:group id="_x0000_s1151" style="position:absolute;left:1142;top:3041;width:9638;height:4862" coordorigin="1142,3221" coordsize="9638,4862">
              <v:shape id="_x0000_s1152" type="#_x0000_t32" style="position:absolute;left:1142;top:3221;width:9638;height:2;flip:y" o:connectortype="straight"/>
              <v:shape id="_x0000_s1153" type="#_x0000_t32" style="position:absolute;left:1142;top:3765;width:9638;height:2;flip:y" o:connectortype="straight"/>
              <v:shape id="_x0000_s1154" type="#_x0000_t32" style="position:absolute;left:1142;top:4302;width:9638;height:1;flip:y" o:connectortype="straight"/>
              <v:shape id="_x0000_s1155" type="#_x0000_t32" style="position:absolute;left:1142;top:4840;width:9638;height:3;flip:y" o:connectortype="straight"/>
              <v:shape id="_x0000_s1156" type="#_x0000_t32" style="position:absolute;left:1142;top:7005;width:9638;height:2;flip:y" o:connectortype="straight"/>
              <v:shape id="_x0000_s1157" type="#_x0000_t32" style="position:absolute;left:1142;top:7541;width:9638;height:2;flip:y" o:connectortype="straight"/>
              <v:shape id="_x0000_s1158" type="#_x0000_t32" style="position:absolute;left:1142;top:8080;width:9638;height:3;flip:y" o:connectortype="straight"/>
              <v:shape id="_x0000_s1159" type="#_x0000_t32" style="position:absolute;left:1142;top:5381;width:9638;height:2;flip:y" o:connectortype="straight"/>
              <v:shape id="_x0000_s1160" type="#_x0000_t32" style="position:absolute;left:1142;top:5921;width:9638;height:2;flip:y" o:connectortype="straight"/>
              <v:shape id="_x0000_s1161" type="#_x0000_t32" style="position:absolute;left:1142;top:6462;width:9638;height:1;flip:y" o:connectortype="straight"/>
            </v:group>
            <v:group id="_x0000_s1162" style="position:absolute;left:955;top:2989;width:5328;height:4896;rotation:90" coordorigin="1142,3221" coordsize="9638,4862">
              <v:shape id="_x0000_s1163" type="#_x0000_t32" style="position:absolute;left:1142;top:3221;width:9638;height:2;flip:y" o:connectortype="straight"/>
              <v:shape id="_x0000_s1164" type="#_x0000_t32" style="position:absolute;left:1142;top:3765;width:9638;height:2;flip:y" o:connectortype="straight"/>
              <v:shape id="_x0000_s1165" type="#_x0000_t32" style="position:absolute;left:1142;top:4302;width:9638;height:1;flip:y" o:connectortype="straight"/>
              <v:shape id="_x0000_s1166" type="#_x0000_t32" style="position:absolute;left:1142;top:4840;width:9638;height:3;flip:y" o:connectortype="straight"/>
              <v:shape id="_x0000_s1167" type="#_x0000_t32" style="position:absolute;left:1142;top:7005;width:9638;height:2;flip:y" o:connectortype="straight"/>
              <v:shape id="_x0000_s1168" type="#_x0000_t32" style="position:absolute;left:1142;top:7541;width:9638;height:2;flip:y" o:connectortype="straight"/>
              <v:shape id="_x0000_s1169" type="#_x0000_t32" style="position:absolute;left:1142;top:8080;width:9638;height:3;flip:y" o:connectortype="straight"/>
              <v:shape id="_x0000_s1170" type="#_x0000_t32" style="position:absolute;left:1142;top:5381;width:9638;height:2;flip:y" o:connectortype="straight"/>
              <v:shape id="_x0000_s1171" type="#_x0000_t32" style="position:absolute;left:1142;top:5921;width:9638;height:2;flip:y" o:connectortype="straight"/>
              <v:shape id="_x0000_s1172" type="#_x0000_t32" style="position:absolute;left:1142;top:6462;width:9638;height:1;flip:y" o:connectortype="straight"/>
            </v:group>
            <v:group id="_x0000_s1173" style="position:absolute;left:6585;top:2722;width:3807;height:5328" coordorigin="6585,4537" coordsize="3807,5328">
              <v:shape id="_x0000_s1174" type="#_x0000_t32" style="position:absolute;left:7728;top:7200;width:5328;height:1;rotation:-90;flip:y" o:connectortype="straight"/>
              <v:shape id="_x0000_s1175" type="#_x0000_t32" style="position:absolute;left:7186;top:7199;width:5328;height:3;rotation:-90;flip:y" o:connectortype="straight"/>
              <v:shape id="_x0000_s1176" type="#_x0000_t32" style="position:absolute;left:5007;top:7200;width:5328;height:2;rotation:-90;flip:y" o:connectortype="straight"/>
              <v:shape id="_x0000_s1177" type="#_x0000_t32" style="position:absolute;left:4467;top:7200;width:5328;height:2;rotation:-90;flip:y" o:connectortype="straight"/>
              <v:shape id="_x0000_s1178" type="#_x0000_t32" style="position:absolute;left:3923;top:7199;width:5328;height:3;rotation:-90;flip:y" o:connectortype="straight"/>
              <v:shape id="_x0000_s1179" type="#_x0000_t32" style="position:absolute;left:6642;top:7200;width:5328;height:2;rotation:-90;flip:y" o:connectortype="straight"/>
              <v:shape id="_x0000_s1180" type="#_x0000_t32" style="position:absolute;left:6098;top:7200;width:5328;height:2;rotation:-90;flip:y" o:connectortype="straight"/>
              <v:shape id="_x0000_s1181" type="#_x0000_t32" style="position:absolute;left:5553;top:7200;width:5328;height:1;rotation:-90;flip:y" o:connectortype="straight"/>
            </v:group>
          </v:group>
        </w:pict>
      </w: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color w:val="000000"/>
        </w:rPr>
      </w:pPr>
    </w:p>
    <w:p w:rsidR="003B6754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u (t)</w:t>
      </w:r>
    </w:p>
    <w:p w:rsidR="00B3534D" w:rsidRDefault="00B3534D" w:rsidP="00D04D95">
      <w:pPr>
        <w:spacing w:line="312" w:lineRule="auto"/>
        <w:jc w:val="center"/>
        <w:rPr>
          <w:color w:val="000000"/>
        </w:rPr>
      </w:pPr>
    </w:p>
    <w:p w:rsidR="003B6754" w:rsidRDefault="00347BEB" w:rsidP="00B51819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lastRenderedPageBreak/>
        <w:pict>
          <v:group id="_x0000_s1342" style="position:absolute;left:0;text-align:left;margin-left:-1.8pt;margin-top:2.8pt;width:245.55pt;height:151.85pt;z-index:251686912" coordorigin="1142,2722" coordsize="9638,5379">
            <v:group id="_x0000_s1343" style="position:absolute;left:1142;top:3041;width:9638;height:4862" coordorigin="1142,3221" coordsize="9638,4862">
              <v:shape id="_x0000_s1344" type="#_x0000_t32" style="position:absolute;left:1142;top:3221;width:9638;height:2;flip:y" o:connectortype="straight"/>
              <v:shape id="_x0000_s1345" type="#_x0000_t32" style="position:absolute;left:1142;top:3765;width:9638;height:2;flip:y" o:connectortype="straight"/>
              <v:shape id="_x0000_s1346" type="#_x0000_t32" style="position:absolute;left:1142;top:4302;width:9638;height:1;flip:y" o:connectortype="straight"/>
              <v:shape id="_x0000_s1347" type="#_x0000_t32" style="position:absolute;left:1142;top:4840;width:9638;height:3;flip:y" o:connectortype="straight"/>
              <v:shape id="_x0000_s1348" type="#_x0000_t32" style="position:absolute;left:1142;top:7005;width:9638;height:2;flip:y" o:connectortype="straight"/>
              <v:shape id="_x0000_s1349" type="#_x0000_t32" style="position:absolute;left:1142;top:7541;width:9638;height:2;flip:y" o:connectortype="straight"/>
              <v:shape id="_x0000_s1350" type="#_x0000_t32" style="position:absolute;left:1142;top:8080;width:9638;height:3;flip:y" o:connectortype="straight"/>
              <v:shape id="_x0000_s1351" type="#_x0000_t32" style="position:absolute;left:1142;top:5381;width:9638;height:2;flip:y" o:connectortype="straight"/>
              <v:shape id="_x0000_s1352" type="#_x0000_t32" style="position:absolute;left:1142;top:5921;width:9638;height:2;flip:y" o:connectortype="straight"/>
              <v:shape id="_x0000_s1353" type="#_x0000_t32" style="position:absolute;left:1142;top:6462;width:9638;height:1;flip:y" o:connectortype="straight"/>
            </v:group>
            <v:group id="_x0000_s1354" style="position:absolute;left:955;top:2989;width:5328;height:4896;rotation:90" coordorigin="1142,3221" coordsize="9638,4862">
              <v:shape id="_x0000_s1355" type="#_x0000_t32" style="position:absolute;left:1142;top:3221;width:9638;height:2;flip:y" o:connectortype="straight"/>
              <v:shape id="_x0000_s1356" type="#_x0000_t32" style="position:absolute;left:1142;top:3765;width:9638;height:2;flip:y" o:connectortype="straight"/>
              <v:shape id="_x0000_s1357" type="#_x0000_t32" style="position:absolute;left:1142;top:4302;width:9638;height:1;flip:y" o:connectortype="straight"/>
              <v:shape id="_x0000_s1358" type="#_x0000_t32" style="position:absolute;left:1142;top:4840;width:9638;height:3;flip:y" o:connectortype="straight"/>
              <v:shape id="_x0000_s1359" type="#_x0000_t32" style="position:absolute;left:1142;top:7005;width:9638;height:2;flip:y" o:connectortype="straight"/>
              <v:shape id="_x0000_s1360" type="#_x0000_t32" style="position:absolute;left:1142;top:7541;width:9638;height:2;flip:y" o:connectortype="straight"/>
              <v:shape id="_x0000_s1361" type="#_x0000_t32" style="position:absolute;left:1142;top:8080;width:9638;height:3;flip:y" o:connectortype="straight"/>
              <v:shape id="_x0000_s1362" type="#_x0000_t32" style="position:absolute;left:1142;top:5381;width:9638;height:2;flip:y" o:connectortype="straight"/>
              <v:shape id="_x0000_s1363" type="#_x0000_t32" style="position:absolute;left:1142;top:5921;width:9638;height:2;flip:y" o:connectortype="straight"/>
              <v:shape id="_x0000_s1364" type="#_x0000_t32" style="position:absolute;left:1142;top:6462;width:9638;height:1;flip:y" o:connectortype="straight"/>
            </v:group>
            <v:group id="_x0000_s1365" style="position:absolute;left:6585;top:2722;width:3807;height:5328" coordorigin="6585,4537" coordsize="3807,5328">
              <v:shape id="_x0000_s1366" type="#_x0000_t32" style="position:absolute;left:7728;top:7200;width:5328;height:1;rotation:-90;flip:y" o:connectortype="straight"/>
              <v:shape id="_x0000_s1367" type="#_x0000_t32" style="position:absolute;left:7186;top:7199;width:5328;height:3;rotation:-90;flip:y" o:connectortype="straight"/>
              <v:shape id="_x0000_s1368" type="#_x0000_t32" style="position:absolute;left:5007;top:7200;width:5328;height:2;rotation:-90;flip:y" o:connectortype="straight"/>
              <v:shape id="_x0000_s1369" type="#_x0000_t32" style="position:absolute;left:4467;top:7200;width:5328;height:2;rotation:-90;flip:y" o:connectortype="straight"/>
              <v:shape id="_x0000_s1370" type="#_x0000_t32" style="position:absolute;left:3923;top:7199;width:5328;height:3;rotation:-90;flip:y" o:connectortype="straight"/>
              <v:shape id="_x0000_s1371" type="#_x0000_t32" style="position:absolute;left:6642;top:7200;width:5328;height:2;rotation:-90;flip:y" o:connectortype="straight"/>
              <v:shape id="_x0000_s1372" type="#_x0000_t32" style="position:absolute;left:6098;top:7200;width:5328;height:2;rotation:-90;flip:y" o:connectortype="straight"/>
              <v:shape id="_x0000_s1373" type="#_x0000_t32" style="position:absolute;left:5553;top:7200;width:5328;height:1;rotation:-90;flip:y" o:connectortype="straight"/>
            </v:group>
          </v:group>
        </w:pict>
      </w: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s (t)</w:t>
      </w:r>
    </w:p>
    <w:p w:rsidR="00DB57AD" w:rsidRDefault="00347BEB" w:rsidP="003B6754">
      <w:pPr>
        <w:spacing w:line="312" w:lineRule="auto"/>
        <w:jc w:val="both"/>
        <w:rPr>
          <w:b/>
          <w:bCs/>
          <w:color w:val="000000"/>
        </w:rPr>
      </w:pPr>
      <w:r w:rsidRPr="00347BEB">
        <w:rPr>
          <w:noProof/>
          <w:color w:val="000000"/>
          <w:lang w:val="en-US" w:eastAsia="en-US"/>
        </w:rPr>
        <w:pict>
          <v:group id="_x0000_s1118" style="position:absolute;left:0;text-align:left;margin-left:1.45pt;margin-top:8.25pt;width:245.55pt;height:146.25pt;z-index:251679744" coordorigin="1142,2722" coordsize="9638,5379">
            <v:group id="_x0000_s1119" style="position:absolute;left:1142;top:3041;width:9638;height:4862" coordorigin="1142,3221" coordsize="9638,4862">
              <v:shape id="_x0000_s1120" type="#_x0000_t32" style="position:absolute;left:1142;top:3221;width:9638;height:2;flip:y" o:connectortype="straight"/>
              <v:shape id="_x0000_s1121" type="#_x0000_t32" style="position:absolute;left:1142;top:3765;width:9638;height:2;flip:y" o:connectortype="straight"/>
              <v:shape id="_x0000_s1122" type="#_x0000_t32" style="position:absolute;left:1142;top:4302;width:9638;height:1;flip:y" o:connectortype="straight"/>
              <v:shape id="_x0000_s1123" type="#_x0000_t32" style="position:absolute;left:1142;top:4840;width:9638;height:3;flip:y" o:connectortype="straight"/>
              <v:shape id="_x0000_s1124" type="#_x0000_t32" style="position:absolute;left:1142;top:7005;width:9638;height:2;flip:y" o:connectortype="straight"/>
              <v:shape id="_x0000_s1125" type="#_x0000_t32" style="position:absolute;left:1142;top:7541;width:9638;height:2;flip:y" o:connectortype="straight"/>
              <v:shape id="_x0000_s1126" type="#_x0000_t32" style="position:absolute;left:1142;top:8080;width:9638;height:3;flip:y" o:connectortype="straight"/>
              <v:shape id="_x0000_s1127" type="#_x0000_t32" style="position:absolute;left:1142;top:5381;width:9638;height:2;flip:y" o:connectortype="straight"/>
              <v:shape id="_x0000_s1128" type="#_x0000_t32" style="position:absolute;left:1142;top:5921;width:9638;height:2;flip:y" o:connectortype="straight"/>
              <v:shape id="_x0000_s1129" type="#_x0000_t32" style="position:absolute;left:1142;top:6462;width:9638;height:1;flip:y" o:connectortype="straight"/>
            </v:group>
            <v:group id="_x0000_s1130" style="position:absolute;left:955;top:2989;width:5328;height:4896;rotation:90" coordorigin="1142,3221" coordsize="9638,4862">
              <v:shape id="_x0000_s1131" type="#_x0000_t32" style="position:absolute;left:1142;top:3221;width:9638;height:2;flip:y" o:connectortype="straight"/>
              <v:shape id="_x0000_s1132" type="#_x0000_t32" style="position:absolute;left:1142;top:3765;width:9638;height:2;flip:y" o:connectortype="straight"/>
              <v:shape id="_x0000_s1133" type="#_x0000_t32" style="position:absolute;left:1142;top:4302;width:9638;height:1;flip:y" o:connectortype="straight"/>
              <v:shape id="_x0000_s1134" type="#_x0000_t32" style="position:absolute;left:1142;top:4840;width:9638;height:3;flip:y" o:connectortype="straight"/>
              <v:shape id="_x0000_s1135" type="#_x0000_t32" style="position:absolute;left:1142;top:7005;width:9638;height:2;flip:y" o:connectortype="straight"/>
              <v:shape id="_x0000_s1136" type="#_x0000_t32" style="position:absolute;left:1142;top:7541;width:9638;height:2;flip:y" o:connectortype="straight"/>
              <v:shape id="_x0000_s1137" type="#_x0000_t32" style="position:absolute;left:1142;top:8080;width:9638;height:3;flip:y" o:connectortype="straight"/>
              <v:shape id="_x0000_s1138" type="#_x0000_t32" style="position:absolute;left:1142;top:5381;width:9638;height:2;flip:y" o:connectortype="straight"/>
              <v:shape id="_x0000_s1139" type="#_x0000_t32" style="position:absolute;left:1142;top:5921;width:9638;height:2;flip:y" o:connectortype="straight"/>
              <v:shape id="_x0000_s1140" type="#_x0000_t32" style="position:absolute;left:1142;top:6462;width:9638;height:1;flip:y" o:connectortype="straight"/>
            </v:group>
            <v:group id="_x0000_s1141" style="position:absolute;left:6585;top:2722;width:3807;height:5328" coordorigin="6585,4537" coordsize="3807,5328">
              <v:shape id="_x0000_s1142" type="#_x0000_t32" style="position:absolute;left:7728;top:7200;width:5328;height:1;rotation:-90;flip:y" o:connectortype="straight"/>
              <v:shape id="_x0000_s1143" type="#_x0000_t32" style="position:absolute;left:7186;top:7199;width:5328;height:3;rotation:-90;flip:y" o:connectortype="straight"/>
              <v:shape id="_x0000_s1144" type="#_x0000_t32" style="position:absolute;left:5007;top:7200;width:5328;height:2;rotation:-90;flip:y" o:connectortype="straight"/>
              <v:shape id="_x0000_s1145" type="#_x0000_t32" style="position:absolute;left:4467;top:7200;width:5328;height:2;rotation:-90;flip:y" o:connectortype="straight"/>
              <v:shape id="_x0000_s1146" type="#_x0000_t32" style="position:absolute;left:3923;top:7199;width:5328;height:3;rotation:-90;flip:y" o:connectortype="straight"/>
              <v:shape id="_x0000_s1147" type="#_x0000_t32" style="position:absolute;left:6642;top:7200;width:5328;height:2;rotation:-90;flip:y" o:connectortype="straight"/>
              <v:shape id="_x0000_s1148" type="#_x0000_t32" style="position:absolute;left:6098;top:7200;width:5328;height:2;rotation:-90;flip:y" o:connectortype="straight"/>
              <v:shape id="_x0000_s1149" type="#_x0000_t32" style="position:absolute;left:5553;top:7200;width:5328;height:1;rotation:-90;flip:y" o:connectortype="straight"/>
            </v:group>
          </v:group>
        </w:pict>
      </w: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3B6754">
      <w:pPr>
        <w:spacing w:line="312" w:lineRule="auto"/>
        <w:jc w:val="both"/>
        <w:rPr>
          <w:b/>
          <w:bCs/>
          <w:color w:val="000000"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e (t)</w:t>
      </w:r>
    </w:p>
    <w:p w:rsidR="003B6754" w:rsidRDefault="0001137E" w:rsidP="003B6754">
      <w:pPr>
        <w:spacing w:line="312" w:lineRule="auto"/>
        <w:jc w:val="both"/>
        <w:rPr>
          <w:color w:val="000000"/>
        </w:rPr>
      </w:pPr>
      <w:r>
        <w:rPr>
          <w:b/>
          <w:bCs/>
          <w:color w:val="000000"/>
        </w:rPr>
        <w:t>2</w:t>
      </w:r>
      <w:r w:rsidR="00B51819">
        <w:rPr>
          <w:b/>
          <w:bCs/>
          <w:color w:val="000000"/>
        </w:rPr>
        <w:t>.c</w:t>
      </w:r>
      <w:r w:rsidR="00B51819" w:rsidRPr="00435948">
        <w:rPr>
          <w:b/>
          <w:bCs/>
          <w:color w:val="000000"/>
        </w:rPr>
        <w:t>.</w:t>
      </w:r>
      <w:r w:rsidR="00B51819">
        <w:rPr>
          <w:color w:val="000000"/>
        </w:rPr>
        <w:t xml:space="preserve"> </w:t>
      </w:r>
    </w:p>
    <w:tbl>
      <w:tblPr>
        <w:tblStyle w:val="Grilledutableau"/>
        <w:tblW w:w="0" w:type="auto"/>
        <w:tblInd w:w="552" w:type="dxa"/>
        <w:tblLook w:val="04A0"/>
      </w:tblPr>
      <w:tblGrid>
        <w:gridCol w:w="990"/>
        <w:gridCol w:w="900"/>
        <w:gridCol w:w="982"/>
        <w:gridCol w:w="728"/>
      </w:tblGrid>
      <w:tr w:rsidR="003B6754" w:rsidTr="0001137E">
        <w:tc>
          <w:tcPr>
            <w:tcW w:w="99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sym w:font="Symbol" w:char="F078"/>
            </w:r>
          </w:p>
        </w:tc>
        <w:tc>
          <w:tcPr>
            <w:tcW w:w="90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0.1</w:t>
            </w:r>
          </w:p>
        </w:tc>
        <w:tc>
          <w:tcPr>
            <w:tcW w:w="982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0.707</w:t>
            </w:r>
          </w:p>
        </w:tc>
        <w:tc>
          <w:tcPr>
            <w:tcW w:w="728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3B6754" w:rsidTr="0001137E">
        <w:tc>
          <w:tcPr>
            <w:tcW w:w="990" w:type="dxa"/>
          </w:tcPr>
          <w:p w:rsidR="003B6754" w:rsidRPr="0001137E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 w:rsidRPr="004A7AAA">
              <w:rPr>
                <w:color w:val="000000"/>
              </w:rPr>
              <w:sym w:font="Symbol" w:char="F077"/>
            </w:r>
            <w:r w:rsidRPr="004A7AAA">
              <w:rPr>
                <w:i/>
                <w:iCs/>
                <w:color w:val="000000"/>
                <w:vertAlign w:val="subscript"/>
              </w:rPr>
              <w:t>n</w:t>
            </w:r>
            <w:r w:rsidR="0001137E">
              <w:rPr>
                <w:i/>
                <w:iCs/>
                <w:color w:val="000000"/>
                <w:vertAlign w:val="subscript"/>
              </w:rPr>
              <w:t xml:space="preserve"> </w:t>
            </w:r>
            <w:r w:rsidR="0001137E">
              <w:rPr>
                <w:i/>
                <w:iCs/>
                <w:color w:val="000000"/>
              </w:rPr>
              <w:t>(rd/s)</w:t>
            </w:r>
          </w:p>
        </w:tc>
        <w:tc>
          <w:tcPr>
            <w:tcW w:w="90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982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728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</w:tr>
      <w:tr w:rsidR="003B6754" w:rsidTr="0001137E">
        <w:tc>
          <w:tcPr>
            <w:tcW w:w="99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 w:rsidRPr="00295F30">
              <w:rPr>
                <w:color w:val="000000"/>
                <w:position w:val="-12"/>
                <w:sz w:val="24"/>
                <w:szCs w:val="24"/>
              </w:rPr>
              <w:object w:dxaOrig="300" w:dyaOrig="360">
                <v:shape id="_x0000_i1032" type="#_x0000_t75" style="width:15.05pt;height:18.15pt" o:ole="">
                  <v:imagedata r:id="rId26" o:title=""/>
                </v:shape>
                <o:OLEObject Type="Embed" ProgID="Equation.DSMT4" ShapeID="_x0000_i1032" DrawAspect="Content" ObjectID="_1646896967" r:id="rId28"/>
              </w:object>
            </w:r>
          </w:p>
        </w:tc>
        <w:tc>
          <w:tcPr>
            <w:tcW w:w="90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982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728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</w:p>
        </w:tc>
      </w:tr>
      <w:tr w:rsidR="003B6754" w:rsidTr="0001137E">
        <w:trPr>
          <w:trHeight w:val="359"/>
        </w:trPr>
        <w:tc>
          <w:tcPr>
            <w:tcW w:w="99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  <w:r w:rsidRPr="003B6754">
              <w:rPr>
                <w:color w:val="000000"/>
                <w:position w:val="-14"/>
                <w:sz w:val="24"/>
                <w:szCs w:val="24"/>
              </w:rPr>
              <w:object w:dxaOrig="340" w:dyaOrig="380">
                <v:shape id="_x0000_i1033" type="#_x0000_t75" style="width:16.9pt;height:18.8pt" o:ole="">
                  <v:imagedata r:id="rId29" o:title=""/>
                </v:shape>
                <o:OLEObject Type="Embed" ProgID="Equation.DSMT4" ShapeID="_x0000_i1033" DrawAspect="Content" ObjectID="_1646896968" r:id="rId30"/>
              </w:object>
            </w:r>
          </w:p>
        </w:tc>
        <w:tc>
          <w:tcPr>
            <w:tcW w:w="900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982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</w:p>
        </w:tc>
        <w:tc>
          <w:tcPr>
            <w:tcW w:w="728" w:type="dxa"/>
          </w:tcPr>
          <w:p w:rsidR="003B6754" w:rsidRDefault="003B6754" w:rsidP="00715AA1">
            <w:pPr>
              <w:spacing w:line="312" w:lineRule="auto"/>
              <w:jc w:val="both"/>
              <w:rPr>
                <w:color w:val="000000"/>
              </w:rPr>
            </w:pPr>
          </w:p>
        </w:tc>
      </w:tr>
    </w:tbl>
    <w:p w:rsidR="00B51819" w:rsidRDefault="00347BEB" w:rsidP="003B6754">
      <w:pPr>
        <w:spacing w:line="312" w:lineRule="auto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246" style="position:absolute;left:0;text-align:left;margin-left:1.45pt;margin-top:9.55pt;width:245.55pt;height:151.85pt;z-index:251683840;mso-position-horizontal-relative:text;mso-position-vertical-relative:text" coordorigin="1142,2722" coordsize="9638,5379">
            <v:group id="_x0000_s1247" style="position:absolute;left:1142;top:3041;width:9638;height:4862" coordorigin="1142,3221" coordsize="9638,4862">
              <v:shape id="_x0000_s1248" type="#_x0000_t32" style="position:absolute;left:1142;top:3221;width:9638;height:2;flip:y" o:connectortype="straight"/>
              <v:shape id="_x0000_s1249" type="#_x0000_t32" style="position:absolute;left:1142;top:3765;width:9638;height:2;flip:y" o:connectortype="straight"/>
              <v:shape id="_x0000_s1250" type="#_x0000_t32" style="position:absolute;left:1142;top:4302;width:9638;height:1;flip:y" o:connectortype="straight"/>
              <v:shape id="_x0000_s1251" type="#_x0000_t32" style="position:absolute;left:1142;top:4840;width:9638;height:3;flip:y" o:connectortype="straight"/>
              <v:shape id="_x0000_s1252" type="#_x0000_t32" style="position:absolute;left:1142;top:7005;width:9638;height:2;flip:y" o:connectortype="straight"/>
              <v:shape id="_x0000_s1253" type="#_x0000_t32" style="position:absolute;left:1142;top:7541;width:9638;height:2;flip:y" o:connectortype="straight"/>
              <v:shape id="_x0000_s1254" type="#_x0000_t32" style="position:absolute;left:1142;top:8080;width:9638;height:3;flip:y" o:connectortype="straight"/>
              <v:shape id="_x0000_s1255" type="#_x0000_t32" style="position:absolute;left:1142;top:5381;width:9638;height:2;flip:y" o:connectortype="straight"/>
              <v:shape id="_x0000_s1256" type="#_x0000_t32" style="position:absolute;left:1142;top:5921;width:9638;height:2;flip:y" o:connectortype="straight"/>
              <v:shape id="_x0000_s1257" type="#_x0000_t32" style="position:absolute;left:1142;top:6462;width:9638;height:1;flip:y" o:connectortype="straight"/>
            </v:group>
            <v:group id="_x0000_s1258" style="position:absolute;left:955;top:2989;width:5328;height:4896;rotation:90" coordorigin="1142,3221" coordsize="9638,4862">
              <v:shape id="_x0000_s1259" type="#_x0000_t32" style="position:absolute;left:1142;top:3221;width:9638;height:2;flip:y" o:connectortype="straight"/>
              <v:shape id="_x0000_s1260" type="#_x0000_t32" style="position:absolute;left:1142;top:3765;width:9638;height:2;flip:y" o:connectortype="straight"/>
              <v:shape id="_x0000_s1261" type="#_x0000_t32" style="position:absolute;left:1142;top:4302;width:9638;height:1;flip:y" o:connectortype="straight"/>
              <v:shape id="_x0000_s1262" type="#_x0000_t32" style="position:absolute;left:1142;top:4840;width:9638;height:3;flip:y" o:connectortype="straight"/>
              <v:shape id="_x0000_s1263" type="#_x0000_t32" style="position:absolute;left:1142;top:7005;width:9638;height:2;flip:y" o:connectortype="straight"/>
              <v:shape id="_x0000_s1264" type="#_x0000_t32" style="position:absolute;left:1142;top:7541;width:9638;height:2;flip:y" o:connectortype="straight"/>
              <v:shape id="_x0000_s1265" type="#_x0000_t32" style="position:absolute;left:1142;top:8080;width:9638;height:3;flip:y" o:connectortype="straight"/>
              <v:shape id="_x0000_s1266" type="#_x0000_t32" style="position:absolute;left:1142;top:5381;width:9638;height:2;flip:y" o:connectortype="straight"/>
              <v:shape id="_x0000_s1267" type="#_x0000_t32" style="position:absolute;left:1142;top:5921;width:9638;height:2;flip:y" o:connectortype="straight"/>
              <v:shape id="_x0000_s1268" type="#_x0000_t32" style="position:absolute;left:1142;top:6462;width:9638;height:1;flip:y" o:connectortype="straight"/>
            </v:group>
            <v:group id="_x0000_s1269" style="position:absolute;left:6585;top:2722;width:3807;height:5328" coordorigin="6585,4537" coordsize="3807,5328">
              <v:shape id="_x0000_s1270" type="#_x0000_t32" style="position:absolute;left:7728;top:7200;width:5328;height:1;rotation:-90;flip:y" o:connectortype="straight"/>
              <v:shape id="_x0000_s1271" type="#_x0000_t32" style="position:absolute;left:7186;top:7199;width:5328;height:3;rotation:-90;flip:y" o:connectortype="straight"/>
              <v:shape id="_x0000_s1272" type="#_x0000_t32" style="position:absolute;left:5007;top:7200;width:5328;height:2;rotation:-90;flip:y" o:connectortype="straight"/>
              <v:shape id="_x0000_s1273" type="#_x0000_t32" style="position:absolute;left:4467;top:7200;width:5328;height:2;rotation:-90;flip:y" o:connectortype="straight"/>
              <v:shape id="_x0000_s1274" type="#_x0000_t32" style="position:absolute;left:3923;top:7199;width:5328;height:3;rotation:-90;flip:y" o:connectortype="straight"/>
              <v:shape id="_x0000_s1275" type="#_x0000_t32" style="position:absolute;left:6642;top:7200;width:5328;height:2;rotation:-90;flip:y" o:connectortype="straight"/>
              <v:shape id="_x0000_s1276" type="#_x0000_t32" style="position:absolute;left:6098;top:7200;width:5328;height:2;rotation:-90;flip:y" o:connectortype="straight"/>
              <v:shape id="_x0000_s1277" type="#_x0000_t32" style="position:absolute;left:5553;top:7200;width:5328;height:1;rotation:-90;flip:y" o:connectortype="straight"/>
            </v:group>
          </v:group>
        </w:pict>
      </w:r>
    </w:p>
    <w:p w:rsidR="0001137E" w:rsidRDefault="0001137E" w:rsidP="003B6754">
      <w:pPr>
        <w:spacing w:line="312" w:lineRule="auto"/>
        <w:jc w:val="both"/>
        <w:rPr>
          <w:color w:val="000000"/>
        </w:rPr>
      </w:pPr>
    </w:p>
    <w:p w:rsidR="0001137E" w:rsidRDefault="0001137E" w:rsidP="003B6754">
      <w:pPr>
        <w:spacing w:line="312" w:lineRule="auto"/>
        <w:jc w:val="both"/>
        <w:rPr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u (t)</w:t>
      </w:r>
    </w:p>
    <w:p w:rsidR="00B3534D" w:rsidRDefault="00B3534D" w:rsidP="00D04D95">
      <w:pPr>
        <w:spacing w:line="312" w:lineRule="auto"/>
        <w:jc w:val="center"/>
        <w:rPr>
          <w:color w:val="000000"/>
        </w:rPr>
      </w:pPr>
    </w:p>
    <w:p w:rsidR="00B3534D" w:rsidRDefault="00B3534D" w:rsidP="00D04D95">
      <w:pPr>
        <w:spacing w:line="312" w:lineRule="auto"/>
        <w:jc w:val="center"/>
        <w:rPr>
          <w:color w:val="000000"/>
        </w:rPr>
      </w:pPr>
    </w:p>
    <w:p w:rsidR="00B3534D" w:rsidRDefault="00B3534D" w:rsidP="00D04D95">
      <w:pPr>
        <w:spacing w:line="312" w:lineRule="auto"/>
        <w:jc w:val="center"/>
        <w:rPr>
          <w:color w:val="000000"/>
        </w:rPr>
      </w:pPr>
    </w:p>
    <w:p w:rsidR="003B6754" w:rsidRDefault="00347BEB" w:rsidP="00B51819">
      <w:pPr>
        <w:spacing w:line="312" w:lineRule="auto"/>
        <w:jc w:val="both"/>
        <w:rPr>
          <w:b/>
          <w:bCs/>
          <w:color w:val="000000"/>
        </w:rPr>
      </w:pPr>
      <w:r w:rsidRPr="00347BEB">
        <w:rPr>
          <w:noProof/>
          <w:color w:val="000000"/>
          <w:lang w:val="en-US" w:eastAsia="en-US"/>
        </w:rPr>
        <w:lastRenderedPageBreak/>
        <w:pict>
          <v:group id="_x0000_s1182" style="position:absolute;left:0;text-align:left;margin-left:1.55pt;margin-top:.7pt;width:245.55pt;height:151.85pt;z-index:251681792" coordorigin="1142,2722" coordsize="9638,5379">
            <v:group id="_x0000_s1183" style="position:absolute;left:1142;top:3041;width:9638;height:4862" coordorigin="1142,3221" coordsize="9638,4862">
              <v:shape id="_x0000_s1184" type="#_x0000_t32" style="position:absolute;left:1142;top:3221;width:9638;height:2;flip:y" o:connectortype="straight"/>
              <v:shape id="_x0000_s1185" type="#_x0000_t32" style="position:absolute;left:1142;top:3765;width:9638;height:2;flip:y" o:connectortype="straight"/>
              <v:shape id="_x0000_s1186" type="#_x0000_t32" style="position:absolute;left:1142;top:4302;width:9638;height:1;flip:y" o:connectortype="straight"/>
              <v:shape id="_x0000_s1187" type="#_x0000_t32" style="position:absolute;left:1142;top:4840;width:9638;height:3;flip:y" o:connectortype="straight"/>
              <v:shape id="_x0000_s1188" type="#_x0000_t32" style="position:absolute;left:1142;top:7005;width:9638;height:2;flip:y" o:connectortype="straight"/>
              <v:shape id="_x0000_s1189" type="#_x0000_t32" style="position:absolute;left:1142;top:7541;width:9638;height:2;flip:y" o:connectortype="straight"/>
              <v:shape id="_x0000_s1190" type="#_x0000_t32" style="position:absolute;left:1142;top:8080;width:9638;height:3;flip:y" o:connectortype="straight"/>
              <v:shape id="_x0000_s1191" type="#_x0000_t32" style="position:absolute;left:1142;top:5381;width:9638;height:2;flip:y" o:connectortype="straight"/>
              <v:shape id="_x0000_s1192" type="#_x0000_t32" style="position:absolute;left:1142;top:5921;width:9638;height:2;flip:y" o:connectortype="straight"/>
              <v:shape id="_x0000_s1193" type="#_x0000_t32" style="position:absolute;left:1142;top:6462;width:9638;height:1;flip:y" o:connectortype="straight"/>
            </v:group>
            <v:group id="_x0000_s1194" style="position:absolute;left:955;top:2989;width:5328;height:4896;rotation:90" coordorigin="1142,3221" coordsize="9638,4862">
              <v:shape id="_x0000_s1195" type="#_x0000_t32" style="position:absolute;left:1142;top:3221;width:9638;height:2;flip:y" o:connectortype="straight"/>
              <v:shape id="_x0000_s1196" type="#_x0000_t32" style="position:absolute;left:1142;top:3765;width:9638;height:2;flip:y" o:connectortype="straight"/>
              <v:shape id="_x0000_s1197" type="#_x0000_t32" style="position:absolute;left:1142;top:4302;width:9638;height:1;flip:y" o:connectortype="straight"/>
              <v:shape id="_x0000_s1198" type="#_x0000_t32" style="position:absolute;left:1142;top:4840;width:9638;height:3;flip:y" o:connectortype="straight"/>
              <v:shape id="_x0000_s1199" type="#_x0000_t32" style="position:absolute;left:1142;top:7005;width:9638;height:2;flip:y" o:connectortype="straight"/>
              <v:shape id="_x0000_s1200" type="#_x0000_t32" style="position:absolute;left:1142;top:7541;width:9638;height:2;flip:y" o:connectortype="straight"/>
              <v:shape id="_x0000_s1201" type="#_x0000_t32" style="position:absolute;left:1142;top:8080;width:9638;height:3;flip:y" o:connectortype="straight"/>
              <v:shape id="_x0000_s1202" type="#_x0000_t32" style="position:absolute;left:1142;top:5381;width:9638;height:2;flip:y" o:connectortype="straight"/>
              <v:shape id="_x0000_s1203" type="#_x0000_t32" style="position:absolute;left:1142;top:5921;width:9638;height:2;flip:y" o:connectortype="straight"/>
              <v:shape id="_x0000_s1204" type="#_x0000_t32" style="position:absolute;left:1142;top:6462;width:9638;height:1;flip:y" o:connectortype="straight"/>
            </v:group>
            <v:group id="_x0000_s1205" style="position:absolute;left:6585;top:2722;width:3807;height:5328" coordorigin="6585,4537" coordsize="3807,5328">
              <v:shape id="_x0000_s1206" type="#_x0000_t32" style="position:absolute;left:7728;top:7200;width:5328;height:1;rotation:-90;flip:y" o:connectortype="straight"/>
              <v:shape id="_x0000_s1207" type="#_x0000_t32" style="position:absolute;left:7186;top:7199;width:5328;height:3;rotation:-90;flip:y" o:connectortype="straight"/>
              <v:shape id="_x0000_s1208" type="#_x0000_t32" style="position:absolute;left:5007;top:7200;width:5328;height:2;rotation:-90;flip:y" o:connectortype="straight"/>
              <v:shape id="_x0000_s1209" type="#_x0000_t32" style="position:absolute;left:4467;top:7200;width:5328;height:2;rotation:-90;flip:y" o:connectortype="straight"/>
              <v:shape id="_x0000_s1210" type="#_x0000_t32" style="position:absolute;left:3923;top:7199;width:5328;height:3;rotation:-90;flip:y" o:connectortype="straight"/>
              <v:shape id="_x0000_s1211" type="#_x0000_t32" style="position:absolute;left:6642;top:7200;width:5328;height:2;rotation:-90;flip:y" o:connectortype="straight"/>
              <v:shape id="_x0000_s1212" type="#_x0000_t32" style="position:absolute;left:6098;top:7200;width:5328;height:2;rotation:-90;flip:y" o:connectortype="straight"/>
              <v:shape id="_x0000_s1213" type="#_x0000_t32" style="position:absolute;left:5553;top:7200;width:5328;height:1;rotation:-90;flip:y" o:connectortype="straight"/>
            </v:group>
          </v:group>
        </w:pict>
      </w: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3B6754" w:rsidRDefault="003B6754" w:rsidP="00B51819">
      <w:pPr>
        <w:spacing w:line="312" w:lineRule="auto"/>
        <w:jc w:val="both"/>
        <w:rPr>
          <w:b/>
          <w:bCs/>
          <w:color w:val="000000"/>
        </w:rPr>
      </w:pPr>
    </w:p>
    <w:p w:rsidR="0001137E" w:rsidRDefault="0001137E" w:rsidP="00B51819">
      <w:pPr>
        <w:spacing w:line="312" w:lineRule="auto"/>
        <w:jc w:val="both"/>
        <w:rPr>
          <w:b/>
          <w:bCs/>
          <w:color w:val="000000"/>
        </w:rPr>
      </w:pPr>
    </w:p>
    <w:p w:rsidR="0001137E" w:rsidRDefault="0001137E" w:rsidP="00B51819">
      <w:pPr>
        <w:spacing w:line="312" w:lineRule="auto"/>
        <w:jc w:val="both"/>
        <w:rPr>
          <w:b/>
          <w:bCs/>
          <w:color w:val="000000"/>
        </w:rPr>
      </w:pPr>
    </w:p>
    <w:p w:rsidR="0001137E" w:rsidRDefault="0001137E" w:rsidP="0001137E">
      <w:pPr>
        <w:spacing w:line="312" w:lineRule="auto"/>
        <w:jc w:val="both"/>
        <w:rPr>
          <w:b/>
          <w:bCs/>
          <w:color w:val="000000"/>
        </w:rPr>
      </w:pPr>
    </w:p>
    <w:p w:rsidR="002C5B7C" w:rsidRDefault="002C5B7C" w:rsidP="00D04D95">
      <w:pPr>
        <w:spacing w:line="312" w:lineRule="auto"/>
        <w:jc w:val="center"/>
        <w:rPr>
          <w:color w:val="000000"/>
        </w:rPr>
      </w:pPr>
    </w:p>
    <w:p w:rsidR="00D04D95" w:rsidRDefault="00347BEB" w:rsidP="00D04D95">
      <w:pPr>
        <w:spacing w:line="312" w:lineRule="auto"/>
        <w:jc w:val="center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278" style="position:absolute;left:0;text-align:left;margin-left:.8pt;margin-top:13.15pt;width:245.55pt;height:151.85pt;z-index:251684864" coordorigin="1142,2722" coordsize="9638,5379">
            <v:group id="_x0000_s1279" style="position:absolute;left:1142;top:3041;width:9638;height:4862" coordorigin="1142,3221" coordsize="9638,4862">
              <v:shape id="_x0000_s1280" type="#_x0000_t32" style="position:absolute;left:1142;top:3221;width:9638;height:2;flip:y" o:connectortype="straight"/>
              <v:shape id="_x0000_s1281" type="#_x0000_t32" style="position:absolute;left:1142;top:3765;width:9638;height:2;flip:y" o:connectortype="straight"/>
              <v:shape id="_x0000_s1282" type="#_x0000_t32" style="position:absolute;left:1142;top:4302;width:9638;height:1;flip:y" o:connectortype="straight"/>
              <v:shape id="_x0000_s1283" type="#_x0000_t32" style="position:absolute;left:1142;top:4840;width:9638;height:3;flip:y" o:connectortype="straight"/>
              <v:shape id="_x0000_s1284" type="#_x0000_t32" style="position:absolute;left:1142;top:7005;width:9638;height:2;flip:y" o:connectortype="straight"/>
              <v:shape id="_x0000_s1285" type="#_x0000_t32" style="position:absolute;left:1142;top:7541;width:9638;height:2;flip:y" o:connectortype="straight"/>
              <v:shape id="_x0000_s1286" type="#_x0000_t32" style="position:absolute;left:1142;top:8080;width:9638;height:3;flip:y" o:connectortype="straight"/>
              <v:shape id="_x0000_s1287" type="#_x0000_t32" style="position:absolute;left:1142;top:5381;width:9638;height:2;flip:y" o:connectortype="straight"/>
              <v:shape id="_x0000_s1288" type="#_x0000_t32" style="position:absolute;left:1142;top:5921;width:9638;height:2;flip:y" o:connectortype="straight"/>
              <v:shape id="_x0000_s1289" type="#_x0000_t32" style="position:absolute;left:1142;top:6462;width:9638;height:1;flip:y" o:connectortype="straight"/>
            </v:group>
            <v:group id="_x0000_s1290" style="position:absolute;left:955;top:2989;width:5328;height:4896;rotation:90" coordorigin="1142,3221" coordsize="9638,4862">
              <v:shape id="_x0000_s1291" type="#_x0000_t32" style="position:absolute;left:1142;top:3221;width:9638;height:2;flip:y" o:connectortype="straight"/>
              <v:shape id="_x0000_s1292" type="#_x0000_t32" style="position:absolute;left:1142;top:3765;width:9638;height:2;flip:y" o:connectortype="straight"/>
              <v:shape id="_x0000_s1293" type="#_x0000_t32" style="position:absolute;left:1142;top:4302;width:9638;height:1;flip:y" o:connectortype="straight"/>
              <v:shape id="_x0000_s1294" type="#_x0000_t32" style="position:absolute;left:1142;top:4840;width:9638;height:3;flip:y" o:connectortype="straight"/>
              <v:shape id="_x0000_s1295" type="#_x0000_t32" style="position:absolute;left:1142;top:7005;width:9638;height:2;flip:y" o:connectortype="straight"/>
              <v:shape id="_x0000_s1296" type="#_x0000_t32" style="position:absolute;left:1142;top:7541;width:9638;height:2;flip:y" o:connectortype="straight"/>
              <v:shape id="_x0000_s1297" type="#_x0000_t32" style="position:absolute;left:1142;top:8080;width:9638;height:3;flip:y" o:connectortype="straight"/>
              <v:shape id="_x0000_s1298" type="#_x0000_t32" style="position:absolute;left:1142;top:5381;width:9638;height:2;flip:y" o:connectortype="straight"/>
              <v:shape id="_x0000_s1299" type="#_x0000_t32" style="position:absolute;left:1142;top:5921;width:9638;height:2;flip:y" o:connectortype="straight"/>
              <v:shape id="_x0000_s1300" type="#_x0000_t32" style="position:absolute;left:1142;top:6462;width:9638;height:1;flip:y" o:connectortype="straight"/>
            </v:group>
            <v:group id="_x0000_s1301" style="position:absolute;left:6585;top:2722;width:3807;height:5328" coordorigin="6585,4537" coordsize="3807,5328">
              <v:shape id="_x0000_s1302" type="#_x0000_t32" style="position:absolute;left:7728;top:7200;width:5328;height:1;rotation:-90;flip:y" o:connectortype="straight"/>
              <v:shape id="_x0000_s1303" type="#_x0000_t32" style="position:absolute;left:7186;top:7199;width:5328;height:3;rotation:-90;flip:y" o:connectortype="straight"/>
              <v:shape id="_x0000_s1304" type="#_x0000_t32" style="position:absolute;left:5007;top:7200;width:5328;height:2;rotation:-90;flip:y" o:connectortype="straight"/>
              <v:shape id="_x0000_s1305" type="#_x0000_t32" style="position:absolute;left:4467;top:7200;width:5328;height:2;rotation:-90;flip:y" o:connectortype="straight"/>
              <v:shape id="_x0000_s1306" type="#_x0000_t32" style="position:absolute;left:3923;top:7199;width:5328;height:3;rotation:-90;flip:y" o:connectortype="straight"/>
              <v:shape id="_x0000_s1307" type="#_x0000_t32" style="position:absolute;left:6642;top:7200;width:5328;height:2;rotation:-90;flip:y" o:connectortype="straight"/>
              <v:shape id="_x0000_s1308" type="#_x0000_t32" style="position:absolute;left:6098;top:7200;width:5328;height:2;rotation:-90;flip:y" o:connectortype="straight"/>
              <v:shape id="_x0000_s1309" type="#_x0000_t32" style="position:absolute;left:5553;top:7200;width:5328;height:1;rotation:-90;flip:y" o:connectortype="straight"/>
            </v:group>
          </v:group>
        </w:pict>
      </w:r>
      <w:r w:rsidR="00D04D95">
        <w:rPr>
          <w:color w:val="000000"/>
        </w:rPr>
        <w:t>s (t)</w:t>
      </w: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DB57AD" w:rsidRDefault="00DB57AD" w:rsidP="0001137E">
      <w:pPr>
        <w:spacing w:line="312" w:lineRule="auto"/>
        <w:jc w:val="both"/>
        <w:rPr>
          <w:b/>
          <w:bCs/>
          <w:color w:val="000000"/>
        </w:rPr>
      </w:pPr>
    </w:p>
    <w:p w:rsidR="0001137E" w:rsidRDefault="0001137E" w:rsidP="0001137E">
      <w:pPr>
        <w:spacing w:line="312" w:lineRule="auto"/>
        <w:jc w:val="both"/>
        <w:rPr>
          <w:b/>
          <w:bCs/>
          <w:color w:val="000000"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e (t)</w:t>
      </w:r>
    </w:p>
    <w:tbl>
      <w:tblPr>
        <w:tblStyle w:val="Grilledutableau"/>
        <w:tblpPr w:leftFromText="180" w:rightFromText="180" w:vertAnchor="text" w:horzAnchor="page" w:tblpX="1991" w:tblpY="176"/>
        <w:tblW w:w="0" w:type="auto"/>
        <w:tblLook w:val="04A0"/>
      </w:tblPr>
      <w:tblGrid>
        <w:gridCol w:w="540"/>
        <w:gridCol w:w="1080"/>
      </w:tblGrid>
      <w:tr w:rsidR="00D04D95" w:rsidTr="00D04D95">
        <w:tc>
          <w:tcPr>
            <w:tcW w:w="540" w:type="dxa"/>
          </w:tcPr>
          <w:p w:rsidR="00D04D95" w:rsidRDefault="00D04D95" w:rsidP="00D04D95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i/>
                <w:iCs/>
                <w:color w:val="000000"/>
              </w:rPr>
              <w:t>k</w:t>
            </w:r>
            <w:r w:rsidRPr="00CE3659">
              <w:rPr>
                <w:i/>
                <w:iCs/>
                <w:color w:val="000000"/>
                <w:vertAlign w:val="subscript"/>
              </w:rPr>
              <w:t>r</w:t>
            </w:r>
          </w:p>
        </w:tc>
        <w:tc>
          <w:tcPr>
            <w:tcW w:w="1080" w:type="dxa"/>
          </w:tcPr>
          <w:p w:rsidR="00D04D95" w:rsidRDefault="00D04D95" w:rsidP="00D04D95">
            <w:pPr>
              <w:spacing w:line="312" w:lineRule="auto"/>
              <w:jc w:val="both"/>
              <w:rPr>
                <w:color w:val="000000"/>
              </w:rPr>
            </w:pPr>
          </w:p>
        </w:tc>
      </w:tr>
      <w:tr w:rsidR="00D04D95" w:rsidTr="00D04D95">
        <w:tc>
          <w:tcPr>
            <w:tcW w:w="540" w:type="dxa"/>
          </w:tcPr>
          <w:p w:rsidR="00D04D95" w:rsidRDefault="00D04D95" w:rsidP="00D04D95">
            <w:pPr>
              <w:spacing w:line="312" w:lineRule="auto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rPr>
                <w:color w:val="000000"/>
              </w:rPr>
              <w:sym w:font="Symbol" w:char="F074"/>
            </w:r>
            <w:r w:rsidRPr="00CE3659">
              <w:rPr>
                <w:i/>
                <w:iCs/>
                <w:color w:val="000000"/>
                <w:vertAlign w:val="subscript"/>
              </w:rPr>
              <w:t>r</w: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080" w:type="dxa"/>
          </w:tcPr>
          <w:p w:rsidR="00D04D95" w:rsidRDefault="00D04D95" w:rsidP="00D04D95">
            <w:pPr>
              <w:spacing w:line="312" w:lineRule="auto"/>
              <w:jc w:val="both"/>
              <w:rPr>
                <w:color w:val="000000"/>
              </w:rPr>
            </w:pPr>
          </w:p>
        </w:tc>
      </w:tr>
    </w:tbl>
    <w:p w:rsidR="0001137E" w:rsidRDefault="00B51819" w:rsidP="00D04D95">
      <w:pPr>
        <w:spacing w:line="312" w:lineRule="auto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2.d</w:t>
      </w:r>
      <w:r w:rsidRPr="00435948">
        <w:rPr>
          <w:b/>
          <w:bCs/>
          <w:color w:val="000000"/>
        </w:rPr>
        <w:t>.</w:t>
      </w:r>
    </w:p>
    <w:p w:rsidR="00D04D95" w:rsidRDefault="00D04D95" w:rsidP="00D04D95">
      <w:pPr>
        <w:spacing w:line="312" w:lineRule="auto"/>
        <w:ind w:left="-2340"/>
        <w:jc w:val="both"/>
        <w:rPr>
          <w:b/>
          <w:bCs/>
          <w:color w:val="000000"/>
        </w:rPr>
      </w:pPr>
    </w:p>
    <w:p w:rsidR="00D04D95" w:rsidRDefault="00347BEB" w:rsidP="00D04D95">
      <w:pPr>
        <w:spacing w:line="312" w:lineRule="auto"/>
        <w:ind w:left="-2340"/>
        <w:jc w:val="both"/>
        <w:rPr>
          <w:color w:val="000000"/>
        </w:rPr>
      </w:pPr>
      <w:r>
        <w:rPr>
          <w:noProof/>
          <w:color w:val="000000"/>
          <w:lang w:val="en-US" w:eastAsia="en-US"/>
        </w:rPr>
        <w:pict>
          <v:group id="_x0000_s1310" style="position:absolute;left:0;text-align:left;margin-left:4.75pt;margin-top:11.05pt;width:245.55pt;height:151.85pt;z-index:251685888" coordorigin="1142,2722" coordsize="9638,5379">
            <v:group id="_x0000_s1311" style="position:absolute;left:1142;top:3041;width:9638;height:4862" coordorigin="1142,3221" coordsize="9638,4862">
              <v:shape id="_x0000_s1312" type="#_x0000_t32" style="position:absolute;left:1142;top:3221;width:9638;height:2;flip:y" o:connectortype="straight"/>
              <v:shape id="_x0000_s1313" type="#_x0000_t32" style="position:absolute;left:1142;top:3765;width:9638;height:2;flip:y" o:connectortype="straight"/>
              <v:shape id="_x0000_s1314" type="#_x0000_t32" style="position:absolute;left:1142;top:4302;width:9638;height:1;flip:y" o:connectortype="straight"/>
              <v:shape id="_x0000_s1315" type="#_x0000_t32" style="position:absolute;left:1142;top:4840;width:9638;height:3;flip:y" o:connectortype="straight"/>
              <v:shape id="_x0000_s1316" type="#_x0000_t32" style="position:absolute;left:1142;top:7005;width:9638;height:2;flip:y" o:connectortype="straight"/>
              <v:shape id="_x0000_s1317" type="#_x0000_t32" style="position:absolute;left:1142;top:7541;width:9638;height:2;flip:y" o:connectortype="straight"/>
              <v:shape id="_x0000_s1318" type="#_x0000_t32" style="position:absolute;left:1142;top:8080;width:9638;height:3;flip:y" o:connectortype="straight"/>
              <v:shape id="_x0000_s1319" type="#_x0000_t32" style="position:absolute;left:1142;top:5381;width:9638;height:2;flip:y" o:connectortype="straight"/>
              <v:shape id="_x0000_s1320" type="#_x0000_t32" style="position:absolute;left:1142;top:5921;width:9638;height:2;flip:y" o:connectortype="straight"/>
              <v:shape id="_x0000_s1321" type="#_x0000_t32" style="position:absolute;left:1142;top:6462;width:9638;height:1;flip:y" o:connectortype="straight"/>
            </v:group>
            <v:group id="_x0000_s1322" style="position:absolute;left:955;top:2989;width:5328;height:4896;rotation:90" coordorigin="1142,3221" coordsize="9638,4862">
              <v:shape id="_x0000_s1323" type="#_x0000_t32" style="position:absolute;left:1142;top:3221;width:9638;height:2;flip:y" o:connectortype="straight"/>
              <v:shape id="_x0000_s1324" type="#_x0000_t32" style="position:absolute;left:1142;top:3765;width:9638;height:2;flip:y" o:connectortype="straight"/>
              <v:shape id="_x0000_s1325" type="#_x0000_t32" style="position:absolute;left:1142;top:4302;width:9638;height:1;flip:y" o:connectortype="straight"/>
              <v:shape id="_x0000_s1326" type="#_x0000_t32" style="position:absolute;left:1142;top:4840;width:9638;height:3;flip:y" o:connectortype="straight"/>
              <v:shape id="_x0000_s1327" type="#_x0000_t32" style="position:absolute;left:1142;top:7005;width:9638;height:2;flip:y" o:connectortype="straight"/>
              <v:shape id="_x0000_s1328" type="#_x0000_t32" style="position:absolute;left:1142;top:7541;width:9638;height:2;flip:y" o:connectortype="straight"/>
              <v:shape id="_x0000_s1329" type="#_x0000_t32" style="position:absolute;left:1142;top:8080;width:9638;height:3;flip:y" o:connectortype="straight"/>
              <v:shape id="_x0000_s1330" type="#_x0000_t32" style="position:absolute;left:1142;top:5381;width:9638;height:2;flip:y" o:connectortype="straight"/>
              <v:shape id="_x0000_s1331" type="#_x0000_t32" style="position:absolute;left:1142;top:5921;width:9638;height:2;flip:y" o:connectortype="straight"/>
              <v:shape id="_x0000_s1332" type="#_x0000_t32" style="position:absolute;left:1142;top:6462;width:9638;height:1;flip:y" o:connectortype="straight"/>
            </v:group>
            <v:group id="_x0000_s1333" style="position:absolute;left:6585;top:2722;width:3807;height:5328" coordorigin="6585,4537" coordsize="3807,5328">
              <v:shape id="_x0000_s1334" type="#_x0000_t32" style="position:absolute;left:7728;top:7200;width:5328;height:1;rotation:-90;flip:y" o:connectortype="straight"/>
              <v:shape id="_x0000_s1335" type="#_x0000_t32" style="position:absolute;left:7186;top:7199;width:5328;height:3;rotation:-90;flip:y" o:connectortype="straight"/>
              <v:shape id="_x0000_s1336" type="#_x0000_t32" style="position:absolute;left:5007;top:7200;width:5328;height:2;rotation:-90;flip:y" o:connectortype="straight"/>
              <v:shape id="_x0000_s1337" type="#_x0000_t32" style="position:absolute;left:4467;top:7200;width:5328;height:2;rotation:-90;flip:y" o:connectortype="straight"/>
              <v:shape id="_x0000_s1338" type="#_x0000_t32" style="position:absolute;left:3923;top:7199;width:5328;height:3;rotation:-90;flip:y" o:connectortype="straight"/>
              <v:shape id="_x0000_s1339" type="#_x0000_t32" style="position:absolute;left:6642;top:7200;width:5328;height:2;rotation:-90;flip:y" o:connectortype="straight"/>
              <v:shape id="_x0000_s1340" type="#_x0000_t32" style="position:absolute;left:6098;top:7200;width:5328;height:2;rotation:-90;flip:y" o:connectortype="straight"/>
              <v:shape id="_x0000_s1341" type="#_x0000_t32" style="position:absolute;left:5553;top:7200;width:5328;height:1;rotation:-90;flip:y" o:connectortype="straight"/>
            </v:group>
          </v:group>
        </w:pict>
      </w:r>
    </w:p>
    <w:p w:rsidR="0001137E" w:rsidRDefault="0001137E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01137E" w:rsidRDefault="0001137E" w:rsidP="0001137E">
      <w:pPr>
        <w:spacing w:line="312" w:lineRule="auto"/>
        <w:rPr>
          <w:b/>
          <w:bCs/>
        </w:rPr>
      </w:pPr>
    </w:p>
    <w:p w:rsidR="0001137E" w:rsidRDefault="0001137E" w:rsidP="0001137E">
      <w:pPr>
        <w:spacing w:line="312" w:lineRule="auto"/>
        <w:rPr>
          <w:b/>
          <w:bCs/>
        </w:rPr>
      </w:pPr>
    </w:p>
    <w:p w:rsidR="0001137E" w:rsidRDefault="0001137E" w:rsidP="0001137E">
      <w:pPr>
        <w:spacing w:line="312" w:lineRule="auto"/>
        <w:rPr>
          <w:b/>
          <w:bCs/>
        </w:rPr>
      </w:pPr>
    </w:p>
    <w:p w:rsidR="0001137E" w:rsidRDefault="0001137E" w:rsidP="0001137E">
      <w:pPr>
        <w:spacing w:line="312" w:lineRule="auto"/>
        <w:rPr>
          <w:b/>
          <w:bCs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u (t)</w:t>
      </w:r>
    </w:p>
    <w:p w:rsidR="002C5B7C" w:rsidRDefault="002C5B7C" w:rsidP="00D04D95">
      <w:pPr>
        <w:spacing w:line="312" w:lineRule="auto"/>
        <w:jc w:val="center"/>
        <w:rPr>
          <w:color w:val="000000"/>
        </w:rPr>
      </w:pPr>
    </w:p>
    <w:p w:rsidR="002C5B7C" w:rsidRDefault="002C5B7C" w:rsidP="00D04D95">
      <w:pPr>
        <w:spacing w:line="312" w:lineRule="auto"/>
        <w:jc w:val="center"/>
        <w:rPr>
          <w:color w:val="000000"/>
        </w:rPr>
      </w:pPr>
    </w:p>
    <w:p w:rsidR="002C5B7C" w:rsidRDefault="002C5B7C" w:rsidP="00D04D95">
      <w:pPr>
        <w:spacing w:line="312" w:lineRule="auto"/>
        <w:jc w:val="center"/>
        <w:rPr>
          <w:color w:val="000000"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04D95" w:rsidRDefault="00347BEB" w:rsidP="002C5B7C">
      <w:pPr>
        <w:spacing w:line="312" w:lineRule="auto"/>
        <w:jc w:val="center"/>
        <w:rPr>
          <w:color w:val="000000"/>
        </w:rPr>
      </w:pPr>
      <w:r w:rsidRPr="00347BEB">
        <w:rPr>
          <w:b/>
          <w:bCs/>
          <w:noProof/>
          <w:lang w:val="en-US" w:eastAsia="en-US"/>
        </w:rPr>
        <w:lastRenderedPageBreak/>
        <w:pict>
          <v:group id="_x0000_s1424" style="position:absolute;left:0;text-align:left;margin-left:-257.75pt;margin-top:568.85pt;width:245.55pt;height:151.85pt;z-index:251693056" coordorigin="1142,2722" coordsize="9638,5379">
            <v:group id="_x0000_s1425" style="position:absolute;left:1142;top:3041;width:9638;height:4862" coordorigin="1142,3221" coordsize="9638,4862">
              <v:shape id="_x0000_s1426" type="#_x0000_t32" style="position:absolute;left:1142;top:3221;width:9638;height:2;flip:y" o:connectortype="straight"/>
              <v:shape id="_x0000_s1427" type="#_x0000_t32" style="position:absolute;left:1142;top:3765;width:9638;height:2;flip:y" o:connectortype="straight"/>
              <v:shape id="_x0000_s1428" type="#_x0000_t32" style="position:absolute;left:1142;top:4302;width:9638;height:1;flip:y" o:connectortype="straight"/>
              <v:shape id="_x0000_s1429" type="#_x0000_t32" style="position:absolute;left:1142;top:4840;width:9638;height:3;flip:y" o:connectortype="straight"/>
              <v:shape id="_x0000_s1430" type="#_x0000_t32" style="position:absolute;left:1142;top:7005;width:9638;height:2;flip:y" o:connectortype="straight"/>
              <v:shape id="_x0000_s1431" type="#_x0000_t32" style="position:absolute;left:1142;top:7541;width:9638;height:2;flip:y" o:connectortype="straight"/>
              <v:shape id="_x0000_s1432" type="#_x0000_t32" style="position:absolute;left:1142;top:8080;width:9638;height:3;flip:y" o:connectortype="straight"/>
              <v:shape id="_x0000_s1433" type="#_x0000_t32" style="position:absolute;left:1142;top:5381;width:9638;height:2;flip:y" o:connectortype="straight"/>
              <v:shape id="_x0000_s1434" type="#_x0000_t32" style="position:absolute;left:1142;top:5921;width:9638;height:2;flip:y" o:connectortype="straight"/>
              <v:shape id="_x0000_s1435" type="#_x0000_t32" style="position:absolute;left:1142;top:6462;width:9638;height:1;flip:y" o:connectortype="straight"/>
            </v:group>
            <v:group id="_x0000_s1436" style="position:absolute;left:955;top:2989;width:5328;height:4896;rotation:90" coordorigin="1142,3221" coordsize="9638,4862">
              <v:shape id="_x0000_s1437" type="#_x0000_t32" style="position:absolute;left:1142;top:3221;width:9638;height:2;flip:y" o:connectortype="straight"/>
              <v:shape id="_x0000_s1438" type="#_x0000_t32" style="position:absolute;left:1142;top:3765;width:9638;height:2;flip:y" o:connectortype="straight"/>
              <v:shape id="_x0000_s1439" type="#_x0000_t32" style="position:absolute;left:1142;top:4302;width:9638;height:1;flip:y" o:connectortype="straight"/>
              <v:shape id="_x0000_s1440" type="#_x0000_t32" style="position:absolute;left:1142;top:4840;width:9638;height:3;flip:y" o:connectortype="straight"/>
              <v:shape id="_x0000_s1441" type="#_x0000_t32" style="position:absolute;left:1142;top:7005;width:9638;height:2;flip:y" o:connectortype="straight"/>
              <v:shape id="_x0000_s1442" type="#_x0000_t32" style="position:absolute;left:1142;top:7541;width:9638;height:2;flip:y" o:connectortype="straight"/>
              <v:shape id="_x0000_s1443" type="#_x0000_t32" style="position:absolute;left:1142;top:8080;width:9638;height:3;flip:y" o:connectortype="straight"/>
              <v:shape id="_x0000_s1444" type="#_x0000_t32" style="position:absolute;left:1142;top:5381;width:9638;height:2;flip:y" o:connectortype="straight"/>
              <v:shape id="_x0000_s1445" type="#_x0000_t32" style="position:absolute;left:1142;top:5921;width:9638;height:2;flip:y" o:connectortype="straight"/>
              <v:shape id="_x0000_s1446" type="#_x0000_t32" style="position:absolute;left:1142;top:6462;width:9638;height:1;flip:y" o:connectortype="straight"/>
            </v:group>
            <v:group id="_x0000_s1447" style="position:absolute;left:6585;top:2722;width:3807;height:5328" coordorigin="6585,4537" coordsize="3807,5328">
              <v:shape id="_x0000_s1448" type="#_x0000_t32" style="position:absolute;left:7728;top:7200;width:5328;height:1;rotation:-90;flip:y" o:connectortype="straight"/>
              <v:shape id="_x0000_s1449" type="#_x0000_t32" style="position:absolute;left:7186;top:7199;width:5328;height:3;rotation:-90;flip:y" o:connectortype="straight"/>
              <v:shape id="_x0000_s1450" type="#_x0000_t32" style="position:absolute;left:5007;top:7200;width:5328;height:2;rotation:-90;flip:y" o:connectortype="straight"/>
              <v:shape id="_x0000_s1451" type="#_x0000_t32" style="position:absolute;left:4467;top:7200;width:5328;height:2;rotation:-90;flip:y" o:connectortype="straight"/>
              <v:shape id="_x0000_s1452" type="#_x0000_t32" style="position:absolute;left:3923;top:7199;width:5328;height:3;rotation:-90;flip:y" o:connectortype="straight"/>
              <v:shape id="_x0000_s1453" type="#_x0000_t32" style="position:absolute;left:6642;top:7200;width:5328;height:2;rotation:-90;flip:y" o:connectortype="straight"/>
              <v:shape id="_x0000_s1454" type="#_x0000_t32" style="position:absolute;left:6098;top:7200;width:5328;height:2;rotation:-90;flip:y" o:connectortype="straight"/>
              <v:shape id="_x0000_s1455" type="#_x0000_t32" style="position:absolute;left:5553;top:7200;width:5328;height:1;rotation:-90;flip:y" o:connectortype="straight"/>
            </v:group>
          </v:group>
        </w:pict>
      </w:r>
      <w:r>
        <w:rPr>
          <w:noProof/>
          <w:color w:val="000000"/>
          <w:lang w:val="en-US" w:eastAsia="en-US"/>
        </w:rPr>
        <w:pict>
          <v:group id="_x0000_s1214" style="position:absolute;left:0;text-align:left;margin-left:1.55pt;margin-top:14pt;width:245.55pt;height:151.85pt;z-index:251682816" coordorigin="1142,2722" coordsize="9638,5379">
            <v:group id="_x0000_s1215" style="position:absolute;left:1142;top:3041;width:9638;height:4862" coordorigin="1142,3221" coordsize="9638,4862">
              <v:shape id="_x0000_s1216" type="#_x0000_t32" style="position:absolute;left:1142;top:3221;width:9638;height:2;flip:y" o:connectortype="straight"/>
              <v:shape id="_x0000_s1217" type="#_x0000_t32" style="position:absolute;left:1142;top:3765;width:9638;height:2;flip:y" o:connectortype="straight"/>
              <v:shape id="_x0000_s1218" type="#_x0000_t32" style="position:absolute;left:1142;top:4302;width:9638;height:1;flip:y" o:connectortype="straight"/>
              <v:shape id="_x0000_s1219" type="#_x0000_t32" style="position:absolute;left:1142;top:4840;width:9638;height:3;flip:y" o:connectortype="straight"/>
              <v:shape id="_x0000_s1220" type="#_x0000_t32" style="position:absolute;left:1142;top:7005;width:9638;height:2;flip:y" o:connectortype="straight"/>
              <v:shape id="_x0000_s1221" type="#_x0000_t32" style="position:absolute;left:1142;top:7541;width:9638;height:2;flip:y" o:connectortype="straight"/>
              <v:shape id="_x0000_s1222" type="#_x0000_t32" style="position:absolute;left:1142;top:8080;width:9638;height:3;flip:y" o:connectortype="straight"/>
              <v:shape id="_x0000_s1223" type="#_x0000_t32" style="position:absolute;left:1142;top:5381;width:9638;height:2;flip:y" o:connectortype="straight"/>
              <v:shape id="_x0000_s1224" type="#_x0000_t32" style="position:absolute;left:1142;top:5921;width:9638;height:2;flip:y" o:connectortype="straight"/>
              <v:shape id="_x0000_s1225" type="#_x0000_t32" style="position:absolute;left:1142;top:6462;width:9638;height:1;flip:y" o:connectortype="straight"/>
            </v:group>
            <v:group id="_x0000_s1226" style="position:absolute;left:955;top:2989;width:5328;height:4896;rotation:90" coordorigin="1142,3221" coordsize="9638,4862">
              <v:shape id="_x0000_s1227" type="#_x0000_t32" style="position:absolute;left:1142;top:3221;width:9638;height:2;flip:y" o:connectortype="straight"/>
              <v:shape id="_x0000_s1228" type="#_x0000_t32" style="position:absolute;left:1142;top:3765;width:9638;height:2;flip:y" o:connectortype="straight"/>
              <v:shape id="_x0000_s1229" type="#_x0000_t32" style="position:absolute;left:1142;top:4302;width:9638;height:1;flip:y" o:connectortype="straight"/>
              <v:shape id="_x0000_s1230" type="#_x0000_t32" style="position:absolute;left:1142;top:4840;width:9638;height:3;flip:y" o:connectortype="straight"/>
              <v:shape id="_x0000_s1231" type="#_x0000_t32" style="position:absolute;left:1142;top:7005;width:9638;height:2;flip:y" o:connectortype="straight"/>
              <v:shape id="_x0000_s1232" type="#_x0000_t32" style="position:absolute;left:1142;top:7541;width:9638;height:2;flip:y" o:connectortype="straight"/>
              <v:shape id="_x0000_s1233" type="#_x0000_t32" style="position:absolute;left:1142;top:8080;width:9638;height:3;flip:y" o:connectortype="straight"/>
              <v:shape id="_x0000_s1234" type="#_x0000_t32" style="position:absolute;left:1142;top:5381;width:9638;height:2;flip:y" o:connectortype="straight"/>
              <v:shape id="_x0000_s1235" type="#_x0000_t32" style="position:absolute;left:1142;top:5921;width:9638;height:2;flip:y" o:connectortype="straight"/>
              <v:shape id="_x0000_s1236" type="#_x0000_t32" style="position:absolute;left:1142;top:6462;width:9638;height:1;flip:y" o:connectortype="straight"/>
            </v:group>
            <v:group id="_x0000_s1237" style="position:absolute;left:6585;top:2722;width:3807;height:5328" coordorigin="6585,4537" coordsize="3807,5328">
              <v:shape id="_x0000_s1238" type="#_x0000_t32" style="position:absolute;left:7728;top:7200;width:5328;height:1;rotation:-90;flip:y" o:connectortype="straight"/>
              <v:shape id="_x0000_s1239" type="#_x0000_t32" style="position:absolute;left:7186;top:7199;width:5328;height:3;rotation:-90;flip:y" o:connectortype="straight"/>
              <v:shape id="_x0000_s1240" type="#_x0000_t32" style="position:absolute;left:5007;top:7200;width:5328;height:2;rotation:-90;flip:y" o:connectortype="straight"/>
              <v:shape id="_x0000_s1241" type="#_x0000_t32" style="position:absolute;left:4467;top:7200;width:5328;height:2;rotation:-90;flip:y" o:connectortype="straight"/>
              <v:shape id="_x0000_s1242" type="#_x0000_t32" style="position:absolute;left:3923;top:7199;width:5328;height:3;rotation:-90;flip:y" o:connectortype="straight"/>
              <v:shape id="_x0000_s1243" type="#_x0000_t32" style="position:absolute;left:6642;top:7200;width:5328;height:2;rotation:-90;flip:y" o:connectortype="straight"/>
              <v:shape id="_x0000_s1244" type="#_x0000_t32" style="position:absolute;left:6098;top:7200;width:5328;height:2;rotation:-90;flip:y" o:connectortype="straight"/>
              <v:shape id="_x0000_s1245" type="#_x0000_t32" style="position:absolute;left:5553;top:7200;width:5328;height:1;rotation:-90;flip:y" o:connectortype="straight"/>
            </v:group>
          </v:group>
        </w:pict>
      </w:r>
      <w:r w:rsidR="00D04D95">
        <w:rPr>
          <w:color w:val="000000"/>
        </w:rPr>
        <w:t>s (t)</w:t>
      </w: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B57AD" w:rsidRDefault="00DB57AD" w:rsidP="0001137E">
      <w:pPr>
        <w:spacing w:line="312" w:lineRule="auto"/>
        <w:rPr>
          <w:b/>
          <w:bCs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</w:p>
    <w:p w:rsidR="00D04D95" w:rsidRDefault="00D04D95" w:rsidP="00D04D95">
      <w:pPr>
        <w:spacing w:line="312" w:lineRule="auto"/>
        <w:jc w:val="center"/>
        <w:rPr>
          <w:color w:val="000000"/>
        </w:rPr>
      </w:pPr>
      <w:r>
        <w:rPr>
          <w:color w:val="000000"/>
        </w:rPr>
        <w:t>e (t)</w:t>
      </w:r>
    </w:p>
    <w:p w:rsidR="00B51819" w:rsidRPr="00435948" w:rsidRDefault="00B51819" w:rsidP="0001137E">
      <w:pPr>
        <w:spacing w:line="312" w:lineRule="auto"/>
        <w:rPr>
          <w:b/>
          <w:bCs/>
        </w:rPr>
      </w:pPr>
      <w:r w:rsidRPr="00435948">
        <w:rPr>
          <w:b/>
          <w:bCs/>
        </w:rPr>
        <w:t>3. Interprét</w:t>
      </w:r>
      <w:r w:rsidR="0001137E">
        <w:rPr>
          <w:b/>
          <w:bCs/>
        </w:rPr>
        <w:t>ation</w:t>
      </w: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01137E" w:rsidRDefault="0001137E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DB57AD" w:rsidRDefault="00DB57AD" w:rsidP="00B51819">
      <w:pPr>
        <w:spacing w:line="312" w:lineRule="auto"/>
        <w:rPr>
          <w:b/>
          <w:bCs/>
        </w:rPr>
      </w:pPr>
    </w:p>
    <w:p w:rsidR="00B51819" w:rsidRPr="00435948" w:rsidRDefault="00B51819" w:rsidP="00B51819">
      <w:pPr>
        <w:spacing w:line="312" w:lineRule="auto"/>
        <w:rPr>
          <w:b/>
          <w:bCs/>
        </w:rPr>
      </w:pPr>
      <w:r w:rsidRPr="00435948">
        <w:rPr>
          <w:b/>
          <w:bCs/>
        </w:rPr>
        <w:t>4. Conclusion</w:t>
      </w:r>
    </w:p>
    <w:p w:rsidR="00B51819" w:rsidRPr="00B51819" w:rsidRDefault="00B51819" w:rsidP="00B51819">
      <w:pPr>
        <w:tabs>
          <w:tab w:val="left" w:pos="3495"/>
        </w:tabs>
      </w:pPr>
    </w:p>
    <w:sectPr w:rsidR="00B51819" w:rsidRPr="00B51819" w:rsidSect="00DB57AD">
      <w:type w:val="continuous"/>
      <w:pgSz w:w="11906" w:h="16838"/>
      <w:pgMar w:top="1138" w:right="720" w:bottom="1138" w:left="1138" w:header="706" w:footer="706" w:gutter="0"/>
      <w:cols w:num="2" w:space="26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85A8A" w:rsidRDefault="00A85A8A" w:rsidP="00B51819">
      <w:r>
        <w:separator/>
      </w:r>
    </w:p>
  </w:endnote>
  <w:endnote w:type="continuationSeparator" w:id="1">
    <w:p w:rsidR="00A85A8A" w:rsidRDefault="00A85A8A" w:rsidP="00B518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1819" w:rsidRDefault="00B51819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85A8A" w:rsidRDefault="00A85A8A" w:rsidP="00B51819">
      <w:r>
        <w:separator/>
      </w:r>
    </w:p>
  </w:footnote>
  <w:footnote w:type="continuationSeparator" w:id="1">
    <w:p w:rsidR="00A85A8A" w:rsidRDefault="00A85A8A" w:rsidP="00B5181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19705D"/>
    <w:multiLevelType w:val="hybridMultilevel"/>
    <w:tmpl w:val="ABF8B460"/>
    <w:lvl w:ilvl="0" w:tplc="F29CEC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9C7FA0"/>
    <w:multiLevelType w:val="hybridMultilevel"/>
    <w:tmpl w:val="D5826C16"/>
    <w:lvl w:ilvl="0" w:tplc="040C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2">
    <w:nsid w:val="4AFE2BBA"/>
    <w:multiLevelType w:val="hybridMultilevel"/>
    <w:tmpl w:val="73FCEF6E"/>
    <w:lvl w:ilvl="0" w:tplc="4E78D81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4F728D8"/>
    <w:multiLevelType w:val="hybridMultilevel"/>
    <w:tmpl w:val="20000AB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95F7276"/>
    <w:multiLevelType w:val="hybridMultilevel"/>
    <w:tmpl w:val="0994ECBC"/>
    <w:lvl w:ilvl="0" w:tplc="D51629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defaultTabStop w:val="720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/>
  <w:rsids>
    <w:rsidRoot w:val="00B51819"/>
    <w:rsid w:val="0001137E"/>
    <w:rsid w:val="00025097"/>
    <w:rsid w:val="001B566B"/>
    <w:rsid w:val="001C6499"/>
    <w:rsid w:val="001D2EE1"/>
    <w:rsid w:val="00295F30"/>
    <w:rsid w:val="002C5B7C"/>
    <w:rsid w:val="00347BEB"/>
    <w:rsid w:val="003B3819"/>
    <w:rsid w:val="003B6754"/>
    <w:rsid w:val="003E55ED"/>
    <w:rsid w:val="00437805"/>
    <w:rsid w:val="00450253"/>
    <w:rsid w:val="0057409B"/>
    <w:rsid w:val="005D19AD"/>
    <w:rsid w:val="00742CE6"/>
    <w:rsid w:val="007431E9"/>
    <w:rsid w:val="007757A7"/>
    <w:rsid w:val="00781A27"/>
    <w:rsid w:val="007C6E18"/>
    <w:rsid w:val="007E0873"/>
    <w:rsid w:val="008E7560"/>
    <w:rsid w:val="00946409"/>
    <w:rsid w:val="00974998"/>
    <w:rsid w:val="00A85A8A"/>
    <w:rsid w:val="00AE68F8"/>
    <w:rsid w:val="00B3534D"/>
    <w:rsid w:val="00B51819"/>
    <w:rsid w:val="00C11A74"/>
    <w:rsid w:val="00C960B7"/>
    <w:rsid w:val="00D04D95"/>
    <w:rsid w:val="00DB57AD"/>
    <w:rsid w:val="00E3237E"/>
    <w:rsid w:val="00FF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281" type="connector" idref="#_x0000_s1054"/>
        <o:r id="V:Rule282" type="connector" idref="#_x0000_s1236"/>
        <o:r id="V:Rule283" type="connector" idref="#_x0000_s1358"/>
        <o:r id="V:Rule284" type="connector" idref="#_x0000_s1318"/>
        <o:r id="V:Rule285" type="connector" idref="#_x0000_s1184"/>
        <o:r id="V:Rule286" type="connector" idref="#_x0000_s1185"/>
        <o:r id="V:Rule287" type="connector" idref="#_x0000_s1199"/>
        <o:r id="V:Rule288" type="connector" idref="#_x0000_s1429"/>
        <o:r id="V:Rule289" type="connector" idref="#_x0000_s1179"/>
        <o:r id="V:Rule290" type="connector" idref="#_x0000_s1207"/>
        <o:r id="V:Rule291" type="connector" idref="#_x0000_s1345"/>
        <o:r id="V:Rule292" type="connector" idref="#_x0000_s1313"/>
        <o:r id="V:Rule293" type="connector" idref="#_x0000_s1441"/>
        <o:r id="V:Rule294" type="connector" idref="#_x0000_s1198"/>
        <o:r id="V:Rule295" type="connector" idref="#_x0000_s1355"/>
        <o:r id="V:Rule296" type="connector" idref="#_x0000_s1332"/>
        <o:r id="V:Rule297" type="connector" idref="#_x0000_s1309"/>
        <o:r id="V:Rule298" type="connector" idref="#_x0000_s1348"/>
        <o:r id="V:Rule299" type="connector" idref="#_x0000_s1195"/>
        <o:r id="V:Rule300" type="connector" idref="#_x0000_s1432"/>
        <o:r id="V:Rule301" type="connector" idref="#_x0000_s1295"/>
        <o:r id="V:Rule302" type="connector" idref="#_x0000_s1285"/>
        <o:r id="V:Rule303" type="connector" idref="#_x0000_s1260"/>
        <o:r id="V:Rule304" type="connector" idref="#_x0000_s1360"/>
        <o:r id="V:Rule305" type="connector" idref="#_x0000_s1339"/>
        <o:r id="V:Rule306" type="connector" idref="#_x0000_s1053"/>
        <o:r id="V:Rule307" type="connector" idref="#_x0000_s1132"/>
        <o:r id="V:Rule308" type="connector" idref="#_x0000_s1225"/>
        <o:r id="V:Rule309" type="connector" idref="#_x0000_s1052"/>
        <o:r id="V:Rule310" type="connector" idref="#_x0000_s1338"/>
        <o:r id="V:Rule311" type="connector" idref="#_x0000_s1454"/>
        <o:r id="V:Rule312" type="connector" idref="#_x0000_s1369"/>
        <o:r id="V:Rule313" type="connector" idref="#_x0000_s1067"/>
        <o:r id="V:Rule314" type="connector" idref="#_x0000_s1362"/>
        <o:r id="V:Rule315" type="connector" idref="#_x0000_s1149"/>
        <o:r id="V:Rule316" type="connector" idref="#_x0000_s1334"/>
        <o:r id="V:Rule317" type="connector" idref="#_x0000_s1267"/>
        <o:r id="V:Rule318" type="connector" idref="#_x0000_s1189"/>
        <o:r id="V:Rule319" type="connector" idref="#_x0000_s1129"/>
        <o:r id="V:Rule320" type="connector" idref="#_x0000_s1229"/>
        <o:r id="V:Rule321" type="connector" idref="#_x0000_s1272"/>
        <o:r id="V:Rule322" type="connector" idref="#_x0000_s1317"/>
        <o:r id="V:Rule323" type="connector" idref="#_x0000_s1455"/>
        <o:r id="V:Rule324" type="connector" idref="#_x0000_s1068"/>
        <o:r id="V:Rule325" type="connector" idref="#_x0000_s1308"/>
        <o:r id="V:Rule326" type="connector" idref="#_x0000_s1306"/>
        <o:r id="V:Rule327" type="connector" idref="#_x0000_s1133"/>
        <o:r id="V:Rule328" type="connector" idref="#_x0000_s1049"/>
        <o:r id="V:Rule329" type="connector" idref="#_x0000_s1136"/>
        <o:r id="V:Rule330" type="connector" idref="#_x0000_s1060"/>
        <o:r id="V:Rule331" type="connector" idref="#_x0000_s1186"/>
        <o:r id="V:Rule332" type="connector" idref="#_x0000_s1292"/>
        <o:r id="V:Rule333" type="connector" idref="#_x0000_s1208"/>
        <o:r id="V:Rule334" type="connector" idref="#_x0000_s1280"/>
        <o:r id="V:Rule335" type="connector" idref="#_x0000_s1160"/>
        <o:r id="V:Rule336" type="connector" idref="#_x0000_s1171"/>
        <o:r id="V:Rule337" type="connector" idref="#_x0000_s1174"/>
        <o:r id="V:Rule338" type="connector" idref="#_x0000_s1230"/>
        <o:r id="V:Rule339" type="connector" idref="#_x0000_s1234"/>
        <o:r id="V:Rule340" type="connector" idref="#_x0000_s1451"/>
        <o:r id="V:Rule341" type="connector" idref="#_x0000_s1372"/>
        <o:r id="V:Rule342" type="connector" idref="#_x0000_s1297"/>
        <o:r id="V:Rule343" type="connector" idref="#_x0000_s1078"/>
        <o:r id="V:Rule344" type="connector" idref="#_x0000_s1344"/>
        <o:r id="V:Rule345" type="connector" idref="#_x0000_s1428"/>
        <o:r id="V:Rule346" type="connector" idref="#_x0000_s1446"/>
        <o:r id="V:Rule347" type="connector" idref="#_x0000_s1323"/>
        <o:r id="V:Rule348" type="connector" idref="#_x0000_s1168"/>
        <o:r id="V:Rule349" type="connector" idref="#_x0000_s1426"/>
        <o:r id="V:Rule350" type="connector" idref="#_x0000_s1249"/>
        <o:r id="V:Rule351" type="connector" idref="#_x0000_s1371"/>
        <o:r id="V:Rule352" type="connector" idref="#_x0000_s1319"/>
        <o:r id="V:Rule353" type="connector" idref="#_x0000_s1217"/>
        <o:r id="V:Rule354" type="connector" idref="#_x0000_s1329"/>
        <o:r id="V:Rule355" type="connector" idref="#_x0000_s1262"/>
        <o:r id="V:Rule356" type="connector" idref="#_x0000_s1312"/>
        <o:r id="V:Rule357" type="connector" idref="#_x0000_s1431"/>
        <o:r id="V:Rule358" type="connector" idref="#_x0000_s1192"/>
        <o:r id="V:Rule359" type="connector" idref="#_x0000_s1128"/>
        <o:r id="V:Rule360" type="connector" idref="#_x0000_s1350"/>
        <o:r id="V:Rule361" type="connector" idref="#_x0000_s1353"/>
        <o:r id="V:Rule362" type="connector" idref="#_x0000_s1296"/>
        <o:r id="V:Rule363" type="connector" idref="#_x0000_s1145"/>
        <o:r id="V:Rule364" type="connector" idref="#_x0000_s1337"/>
        <o:r id="V:Rule365" type="connector" idref="#_x0000_s1304"/>
        <o:r id="V:Rule366" type="connector" idref="#_x0000_s1266"/>
        <o:r id="V:Rule367" type="connector" idref="#_x0000_s1254"/>
        <o:r id="V:Rule368" type="connector" idref="#_x0000_s1134"/>
        <o:r id="V:Rule369" type="connector" idref="#_x0000_s1212"/>
        <o:r id="V:Rule370" type="connector" idref="#_x0000_s1257"/>
        <o:r id="V:Rule371" type="connector" idref="#_x0000_s1159"/>
        <o:r id="V:Rule372" type="connector" idref="#_x0000_s1368"/>
        <o:r id="V:Rule373" type="connector" idref="#_x0000_s1302"/>
        <o:r id="V:Rule374" type="connector" idref="#_x0000_s1263"/>
        <o:r id="V:Rule375" type="connector" idref="#_x0000_s1281"/>
        <o:r id="V:Rule376" type="connector" idref="#_x0000_s1453"/>
        <o:r id="V:Rule377" type="connector" idref="#_x0000_s1181"/>
        <o:r id="V:Rule378" type="connector" idref="#_x0000_s1248"/>
        <o:r id="V:Rule379" type="connector" idref="#_x0000_s1250"/>
        <o:r id="V:Rule380" type="connector" idref="#_x0000_s1427"/>
        <o:r id="V:Rule381" type="connector" idref="#_x0000_s1147"/>
        <o:r id="V:Rule382" type="connector" idref="#_x0000_s1299"/>
        <o:r id="V:Rule383" type="connector" idref="#_x0000_s1294"/>
        <o:r id="V:Rule384" type="connector" idref="#_x0000_s1305"/>
        <o:r id="V:Rule385" type="connector" idref="#_x0000_s1331"/>
        <o:r id="V:Rule386" type="connector" idref="#_x0000_s1341"/>
        <o:r id="V:Rule387" type="connector" idref="#_x0000_s1434"/>
        <o:r id="V:Rule388" type="connector" idref="#_x0000_s1197"/>
        <o:r id="V:Rule389" type="connector" idref="#_x0000_s1359"/>
        <o:r id="V:Rule390" type="connector" idref="#_x0000_s1328"/>
        <o:r id="V:Rule391" type="connector" idref="#_x0000_s1169"/>
        <o:r id="V:Rule392" type="connector" idref="#_x0000_s1327"/>
        <o:r id="V:Rule393" type="connector" idref="#_x0000_s1223"/>
        <o:r id="V:Rule394" type="connector" idref="#_x0000_s1291"/>
        <o:r id="V:Rule395" type="connector" idref="#_x0000_s1265"/>
        <o:r id="V:Rule396" type="connector" idref="#_x0000_s1058"/>
        <o:r id="V:Rule397" type="connector" idref="#_x0000_s1448"/>
        <o:r id="V:Rule398" type="connector" idref="#_x0000_s1357"/>
        <o:r id="V:Rule399" type="connector" idref="#_x0000_s1253"/>
        <o:r id="V:Rule400" type="connector" idref="#_x0000_s1284"/>
        <o:r id="V:Rule401" type="connector" idref="#_x0000_s1224"/>
        <o:r id="V:Rule402" type="connector" idref="#_x0000_s1124"/>
        <o:r id="V:Rule403" type="connector" idref="#_x0000_s1330"/>
        <o:r id="V:Rule404" type="connector" idref="#_x0000_s1452"/>
        <o:r id="V:Rule405" type="connector" idref="#_x0000_s1139"/>
        <o:r id="V:Rule406" type="connector" idref="#_x0000_s1063"/>
        <o:r id="V:Rule407" type="connector" idref="#_x0000_s1287"/>
        <o:r id="V:Rule408" type="connector" idref="#_x0000_s1256"/>
        <o:r id="V:Rule409" type="connector" idref="#_x0000_s1440"/>
        <o:r id="V:Rule410" type="connector" idref="#_x0000_s1122"/>
        <o:r id="V:Rule411" type="connector" idref="#_x0000_s1276"/>
        <o:r id="V:Rule412" type="connector" idref="#_x0000_s1154"/>
        <o:r id="V:Rule413" type="connector" idref="#_x0000_s1261"/>
        <o:r id="V:Rule414" type="connector" idref="#_x0000_s1069"/>
        <o:r id="V:Rule415" type="connector" idref="#_x0000_s1201"/>
        <o:r id="V:Rule416" type="connector" idref="#_x0000_s1161"/>
        <o:r id="V:Rule417" type="connector" idref="#_x0000_s1326"/>
        <o:r id="V:Rule418" type="connector" idref="#_x0000_s1335"/>
        <o:r id="V:Rule419" type="connector" idref="#_x0000_s1241"/>
        <o:r id="V:Rule420" type="connector" idref="#_x0000_s1349"/>
        <o:r id="V:Rule421" type="connector" idref="#_x0000_s1083"/>
        <o:r id="V:Rule422" type="connector" idref="#_x0000_s1148"/>
        <o:r id="V:Rule423" type="connector" idref="#_x0000_s1251"/>
        <o:r id="V:Rule424" type="connector" idref="#_x0000_s1347"/>
        <o:r id="V:Rule425" type="connector" idref="#_x0000_s1270"/>
        <o:r id="V:Rule426" type="connector" idref="#_x0000_s1316"/>
        <o:r id="V:Rule427" type="connector" idref="#_x0000_s1443"/>
        <o:r id="V:Rule428" type="connector" idref="#_x0000_s1277"/>
        <o:r id="V:Rule429" type="connector" idref="#_x0000_s1072"/>
        <o:r id="V:Rule430" type="connector" idref="#_x0000_s1370"/>
        <o:r id="V:Rule431" type="connector" idref="#_x0000_s1289"/>
        <o:r id="V:Rule432" type="connector" idref="#_x0000_s1209"/>
        <o:r id="V:Rule433" type="connector" idref="#_x0000_s1363"/>
        <o:r id="V:Rule434" type="connector" idref="#_x0000_s1244"/>
        <o:r id="V:Rule435" type="connector" idref="#_x0000_s1430"/>
        <o:r id="V:Rule436" type="connector" idref="#_x0000_s1437"/>
        <o:r id="V:Rule437" type="connector" idref="#_x0000_s1120"/>
        <o:r id="V:Rule438" type="connector" idref="#_x0000_s1177"/>
        <o:r id="V:Rule439" type="connector" idref="#_x0000_s1364"/>
        <o:r id="V:Rule440" type="connector" idref="#_x0000_s1123"/>
        <o:r id="V:Rule441" type="connector" idref="#_x0000_s1442"/>
        <o:r id="V:Rule442" type="connector" idref="#_x0000_s1352"/>
        <o:r id="V:Rule443" type="connector" idref="#_x0000_s1324"/>
        <o:r id="V:Rule444" type="connector" idref="#_x0000_s1221"/>
        <o:r id="V:Rule445" type="connector" idref="#_x0000_s1206"/>
        <o:r id="V:Rule446" type="connector" idref="#_x0000_s1245"/>
        <o:r id="V:Rule447" type="connector" idref="#_x0000_s1321"/>
        <o:r id="V:Rule448" type="connector" idref="#_x0000_s1188"/>
        <o:r id="V:Rule449" type="connector" idref="#_x0000_s1293"/>
        <o:r id="V:Rule450" type="connector" idref="#_x0000_s1193"/>
        <o:r id="V:Rule451" type="connector" idref="#_x0000_s1064"/>
        <o:r id="V:Rule452" type="connector" idref="#_x0000_s1163"/>
        <o:r id="V:Rule453" type="connector" idref="#_x0000_s1065"/>
        <o:r id="V:Rule454" type="connector" idref="#_x0000_s1288"/>
        <o:r id="V:Rule455" type="connector" idref="#_x0000_s1142"/>
        <o:r id="V:Rule456" type="connector" idref="#_x0000_s1373"/>
        <o:r id="V:Rule457" type="connector" idref="#_x0000_s1164"/>
        <o:r id="V:Rule458" type="connector" idref="#_x0000_s1175"/>
        <o:r id="V:Rule459" type="connector" idref="#_x0000_s1140"/>
        <o:r id="V:Rule460" type="connector" idref="#_x0000_s1082"/>
        <o:r id="V:Rule461" type="connector" idref="#_x0000_s1202"/>
        <o:r id="V:Rule462" type="connector" idref="#_x0000_s1361"/>
        <o:r id="V:Rule463" type="connector" idref="#_x0000_s1050"/>
        <o:r id="V:Rule464" type="connector" idref="#_x0000_s1435"/>
        <o:r id="V:Rule465" type="connector" idref="#_x0000_s1196"/>
        <o:r id="V:Rule466" type="connector" idref="#_x0000_s1157"/>
        <o:r id="V:Rule467" type="connector" idref="#_x0000_s1282"/>
        <o:r id="V:Rule468" type="connector" idref="#_x0000_s1166"/>
        <o:r id="V:Rule469" type="connector" idref="#_x0000_s1158"/>
        <o:r id="V:Rule470" type="connector" idref="#_x0000_s1242"/>
        <o:r id="V:Rule471" type="connector" idref="#_x0000_s1274"/>
        <o:r id="V:Rule472" type="connector" idref="#_x0000_s1200"/>
        <o:r id="V:Rule473" type="connector" idref="#_x0000_s1271"/>
        <o:r id="V:Rule474" type="connector" idref="#_x0000_s1315"/>
        <o:r id="V:Rule475" type="connector" idref="#_x0000_s1144"/>
        <o:r id="V:Rule476" type="connector" idref="#_x0000_s1066"/>
        <o:r id="V:Rule477" type="connector" idref="#_x0000_s1336"/>
        <o:r id="V:Rule478" type="connector" idref="#_x0000_s1228"/>
        <o:r id="V:Rule479" type="connector" idref="#_x0000_s1340"/>
        <o:r id="V:Rule480" type="connector" idref="#_x0000_s1346"/>
        <o:r id="V:Rule481" type="connector" idref="#_x0000_s1137"/>
        <o:r id="V:Rule482" type="connector" idref="#_x0000_s1303"/>
        <o:r id="V:Rule483" type="connector" idref="#_x0000_s1433"/>
        <o:r id="V:Rule484" type="connector" idref="#_x0000_s1243"/>
        <o:r id="V:Rule485" type="connector" idref="#_x0000_s1450"/>
        <o:r id="V:Rule486" type="connector" idref="#_x0000_s1204"/>
        <o:r id="V:Rule487" type="connector" idref="#_x0000_s1255"/>
        <o:r id="V:Rule488" type="connector" idref="#_x0000_s1227"/>
        <o:r id="V:Rule489" type="connector" idref="#_x0000_s1152"/>
        <o:r id="V:Rule490" type="connector" idref="#_x0000_s1220"/>
        <o:r id="V:Rule491" type="connector" idref="#_x0000_s1238"/>
        <o:r id="V:Rule492" type="connector" idref="#_x0000_s1213"/>
        <o:r id="V:Rule493" type="connector" idref="#_x0000_s1366"/>
        <o:r id="V:Rule494" type="connector" idref="#_x0000_s1240"/>
        <o:r id="V:Rule495" type="connector" idref="#_x0000_s1314"/>
        <o:r id="V:Rule496" type="connector" idref="#_x0000_s1275"/>
        <o:r id="V:Rule497" type="connector" idref="#_x0000_s1055"/>
        <o:r id="V:Rule498" type="connector" idref="#_x0000_s1153"/>
        <o:r id="V:Rule499" type="connector" idref="#_x0000_s1143"/>
        <o:r id="V:Rule500" type="connector" idref="#_x0000_s1131"/>
        <o:r id="V:Rule501" type="connector" idref="#_x0000_s1211"/>
        <o:r id="V:Rule502" type="connector" idref="#_x0000_s1079"/>
        <o:r id="V:Rule503" type="connector" idref="#_x0000_s1077"/>
        <o:r id="V:Rule504" type="connector" idref="#_x0000_s1307"/>
        <o:r id="V:Rule505" type="connector" idref="#_x0000_s1439"/>
        <o:r id="V:Rule506" type="connector" idref="#_x0000_s1231"/>
        <o:r id="V:Rule507" type="connector" idref="#_x0000_s1264"/>
        <o:r id="V:Rule508" type="connector" idref="#_x0000_s1235"/>
        <o:r id="V:Rule509" type="connector" idref="#_x0000_s1283"/>
        <o:r id="V:Rule510" type="connector" idref="#_x0000_s1216"/>
        <o:r id="V:Rule511" type="connector" idref="#_x0000_s1172"/>
        <o:r id="V:Rule512" type="connector" idref="#_x0000_s1146"/>
        <o:r id="V:Rule513" type="connector" idref="#_x0000_s1210"/>
        <o:r id="V:Rule514" type="connector" idref="#_x0000_s1268"/>
        <o:r id="V:Rule515" type="connector" idref="#_x0000_s1176"/>
        <o:r id="V:Rule516" type="connector" idref="#_x0000_s1071"/>
        <o:r id="V:Rule517" type="connector" idref="#_x0000_s1155"/>
        <o:r id="V:Rule518" type="connector" idref="#_x0000_s1320"/>
        <o:r id="V:Rule519" type="connector" idref="#_x0000_s1126"/>
        <o:r id="V:Rule520" type="connector" idref="#_x0000_s1445"/>
        <o:r id="V:Rule521" type="connector" idref="#_x0000_s1367"/>
        <o:r id="V:Rule522" type="connector" idref="#_x0000_s1190"/>
        <o:r id="V:Rule523" type="connector" idref="#_x0000_s1070"/>
        <o:r id="V:Rule524" type="connector" idref="#_x0000_s1222"/>
        <o:r id="V:Rule525" type="connector" idref="#_x0000_s1167"/>
        <o:r id="V:Rule526" type="connector" idref="#_x0000_s1325"/>
        <o:r id="V:Rule527" type="connector" idref="#_x0000_s1135"/>
        <o:r id="V:Rule528" type="connector" idref="#_x0000_s1438"/>
        <o:r id="V:Rule529" type="connector" idref="#_x0000_s1081"/>
        <o:r id="V:Rule530" type="connector" idref="#_x0000_s1180"/>
        <o:r id="V:Rule531" type="connector" idref="#_x0000_s1298"/>
        <o:r id="V:Rule532" type="connector" idref="#_x0000_s1273"/>
        <o:r id="V:Rule533" type="connector" idref="#_x0000_s1300"/>
        <o:r id="V:Rule534" type="connector" idref="#_x0000_s1127"/>
        <o:r id="V:Rule535" type="connector" idref="#_x0000_s1239"/>
        <o:r id="V:Rule536" type="connector" idref="#_x0000_s1187"/>
        <o:r id="V:Rule537" type="connector" idref="#_x0000_s1252"/>
        <o:r id="V:Rule538" type="connector" idref="#_x0000_s1233"/>
        <o:r id="V:Rule539" type="connector" idref="#_x0000_s1080"/>
        <o:r id="V:Rule540" type="connector" idref="#_x0000_s1178"/>
        <o:r id="V:Rule541" type="connector" idref="#_x0000_s1138"/>
        <o:r id="V:Rule542" type="connector" idref="#_x0000_s1286"/>
        <o:r id="V:Rule543" type="connector" idref="#_x0000_s1449"/>
        <o:r id="V:Rule544" type="connector" idref="#_x0000_s1165"/>
        <o:r id="V:Rule545" type="connector" idref="#_x0000_s1156"/>
        <o:r id="V:Rule546" type="connector" idref="#_x0000_s1203"/>
        <o:r id="V:Rule547" type="connector" idref="#_x0000_s1051"/>
        <o:r id="V:Rule548" type="connector" idref="#_x0000_s1057"/>
        <o:r id="V:Rule549" type="connector" idref="#_x0000_s1125"/>
        <o:r id="V:Rule550" type="connector" idref="#_x0000_s1170"/>
        <o:r id="V:Rule551" type="connector" idref="#_x0000_s1444"/>
        <o:r id="V:Rule552" type="connector" idref="#_x0000_s1191"/>
        <o:r id="V:Rule553" type="connector" idref="#_x0000_s1219"/>
        <o:r id="V:Rule554" type="connector" idref="#_x0000_s1351"/>
        <o:r id="V:Rule555" type="connector" idref="#_x0000_s1259"/>
        <o:r id="V:Rule556" type="connector" idref="#_x0000_s1076"/>
        <o:r id="V:Rule557" type="connector" idref="#_x0000_s1232"/>
        <o:r id="V:Rule558" type="connector" idref="#_x0000_s1121"/>
        <o:r id="V:Rule559" type="connector" idref="#_x0000_s1218"/>
        <o:r id="V:Rule560" type="connector" idref="#_x0000_s1356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1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Titre1">
    <w:name w:val="heading 1"/>
    <w:basedOn w:val="Normal"/>
    <w:next w:val="Normal"/>
    <w:link w:val="Titre1Car"/>
    <w:qFormat/>
    <w:rsid w:val="00B51819"/>
    <w:pPr>
      <w:keepNext/>
      <w:jc w:val="both"/>
      <w:outlineLvl w:val="0"/>
    </w:pPr>
    <w:rPr>
      <w:b/>
      <w:i/>
      <w:szCs w:val="20"/>
    </w:rPr>
  </w:style>
  <w:style w:type="paragraph" w:styleId="Titre6">
    <w:name w:val="heading 6"/>
    <w:basedOn w:val="Normal"/>
    <w:next w:val="Normal"/>
    <w:link w:val="Titre6Car"/>
    <w:qFormat/>
    <w:rsid w:val="00B51819"/>
    <w:pPr>
      <w:keepNext/>
      <w:spacing w:line="360" w:lineRule="auto"/>
      <w:jc w:val="both"/>
      <w:outlineLvl w:val="5"/>
    </w:pPr>
    <w:rPr>
      <w:i/>
      <w:i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B51819"/>
    <w:rPr>
      <w:rFonts w:ascii="Times New Roman" w:eastAsia="Times New Roman" w:hAnsi="Times New Roman" w:cs="Times New Roman"/>
      <w:b/>
      <w:i/>
      <w:sz w:val="24"/>
      <w:szCs w:val="20"/>
      <w:lang w:val="fr-FR" w:eastAsia="fr-FR"/>
    </w:rPr>
  </w:style>
  <w:style w:type="character" w:customStyle="1" w:styleId="Titre6Car">
    <w:name w:val="Titre 6 Car"/>
    <w:basedOn w:val="Policepardfaut"/>
    <w:link w:val="Titre6"/>
    <w:rsid w:val="00B51819"/>
    <w:rPr>
      <w:rFonts w:ascii="Times New Roman" w:eastAsia="Times New Roman" w:hAnsi="Times New Roman" w:cs="Times New Roman"/>
      <w:i/>
      <w:iCs/>
      <w:sz w:val="24"/>
      <w:szCs w:val="24"/>
      <w:lang w:val="fr-FR" w:eastAsia="fr-FR"/>
    </w:rPr>
  </w:style>
  <w:style w:type="paragraph" w:styleId="En-tte">
    <w:name w:val="header"/>
    <w:basedOn w:val="Normal"/>
    <w:link w:val="En-tteCar"/>
    <w:rsid w:val="00B51819"/>
    <w:pPr>
      <w:tabs>
        <w:tab w:val="center" w:pos="4536"/>
        <w:tab w:val="right" w:pos="9072"/>
      </w:tabs>
    </w:pPr>
    <w:rPr>
      <w:sz w:val="20"/>
      <w:szCs w:val="20"/>
    </w:rPr>
  </w:style>
  <w:style w:type="character" w:customStyle="1" w:styleId="En-tteCar">
    <w:name w:val="En-tête Car"/>
    <w:basedOn w:val="Policepardfaut"/>
    <w:link w:val="En-tte"/>
    <w:rsid w:val="00B51819"/>
    <w:rPr>
      <w:rFonts w:ascii="Times New Roman" w:eastAsia="Times New Roman" w:hAnsi="Times New Roman" w:cs="Times New Roman"/>
      <w:sz w:val="20"/>
      <w:szCs w:val="20"/>
      <w:lang w:val="fr-FR"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B51819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51819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Paragraphedeliste">
    <w:name w:val="List Paragraph"/>
    <w:basedOn w:val="Normal"/>
    <w:uiPriority w:val="34"/>
    <w:qFormat/>
    <w:rsid w:val="00B51819"/>
    <w:pPr>
      <w:ind w:left="720"/>
      <w:contextualSpacing/>
    </w:pPr>
  </w:style>
  <w:style w:type="table" w:styleId="Grilledutableau">
    <w:name w:val="Table Grid"/>
    <w:basedOn w:val="TableauNormal"/>
    <w:uiPriority w:val="59"/>
    <w:rsid w:val="00295F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3B381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B381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B3819"/>
    <w:rPr>
      <w:rFonts w:ascii="Tahoma" w:eastAsia="Times New Roman" w:hAnsi="Tahoma" w:cs="Tahoma"/>
      <w:sz w:val="16"/>
      <w:szCs w:val="16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2A936D-4DD5-4E28-8018-72607CA865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3</Pages>
  <Words>404</Words>
  <Characters>2309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i</dc:creator>
  <cp:lastModifiedBy>moi</cp:lastModifiedBy>
  <cp:revision>9</cp:revision>
  <cp:lastPrinted>2019-04-22T20:07:00Z</cp:lastPrinted>
  <dcterms:created xsi:type="dcterms:W3CDTF">2019-04-22T18:30:00Z</dcterms:created>
  <dcterms:modified xsi:type="dcterms:W3CDTF">2020-03-28T09:29:00Z</dcterms:modified>
</cp:coreProperties>
</file>